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Pr="00994B8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ая работа №</w:t>
      </w:r>
      <w:r w:rsidR="009A2129" w:rsidRPr="00994B82">
        <w:rPr>
          <w:rFonts w:cs="Times New Roman"/>
          <w:sz w:val="28"/>
        </w:rPr>
        <w:t>3</w:t>
      </w:r>
    </w:p>
    <w:p w:rsidR="009A2129" w:rsidRPr="009A2129" w:rsidRDefault="009A2129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и расчётно–графическая работа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4C3523">
        <w:rPr>
          <w:rFonts w:cs="Times New Roman"/>
          <w:sz w:val="28"/>
        </w:rPr>
        <w:t>языкам программирования и методам трансляци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="00E92E48">
        <w:rPr>
          <w:rFonts w:cs="Times New Roman"/>
          <w:sz w:val="24"/>
          <w:szCs w:val="24"/>
        </w:rPr>
        <w:t xml:space="preserve">Конев А.М., </w:t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4C3523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:</w:t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="00F50CB6">
        <w:rPr>
          <w:rFonts w:cs="Times New Roman"/>
          <w:sz w:val="24"/>
          <w:szCs w:val="24"/>
        </w:rPr>
        <w:tab/>
      </w:r>
      <w:r w:rsidR="004C3523" w:rsidRPr="004C3523">
        <w:rPr>
          <w:rFonts w:cs="Times New Roman"/>
          <w:sz w:val="24"/>
          <w:szCs w:val="24"/>
        </w:rPr>
        <w:t>6</w:t>
      </w:r>
      <w:r w:rsidR="001A178C">
        <w:rPr>
          <w:rFonts w:cs="Times New Roman"/>
          <w:sz w:val="24"/>
          <w:szCs w:val="24"/>
        </w:rPr>
        <w:t>, 6</w:t>
      </w:r>
    </w:p>
    <w:p w:rsidR="006E2E62" w:rsidRPr="009A2129" w:rsidRDefault="006E2E62" w:rsidP="009A2129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F50CB6">
        <w:rPr>
          <w:rFonts w:cs="Times New Roman"/>
          <w:sz w:val="24"/>
          <w:szCs w:val="24"/>
        </w:rPr>
        <w:tab/>
      </w:r>
      <w:proofErr w:type="spellStart"/>
      <w:r w:rsidR="004C3523">
        <w:rPr>
          <w:rFonts w:cs="Times New Roman"/>
          <w:sz w:val="24"/>
          <w:szCs w:val="24"/>
        </w:rPr>
        <w:t>Еланцева</w:t>
      </w:r>
      <w:proofErr w:type="spellEnd"/>
      <w:r w:rsidR="004C3523">
        <w:rPr>
          <w:rFonts w:cs="Times New Roman"/>
          <w:sz w:val="24"/>
          <w:szCs w:val="24"/>
        </w:rPr>
        <w:t xml:space="preserve"> И.Л., Полетаева И.А.</w:t>
      </w:r>
    </w:p>
    <w:p w:rsidR="006E2E62" w:rsidRDefault="006E2E62" w:rsidP="006E2E62">
      <w:pPr>
        <w:rPr>
          <w:rFonts w:cs="Times New Roman"/>
          <w:sz w:val="28"/>
        </w:rPr>
      </w:pPr>
    </w:p>
    <w:p w:rsidR="009A2129" w:rsidRDefault="009A2129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4C3523" w:rsidRDefault="004C3523" w:rsidP="004C3523">
      <w:pPr>
        <w:pStyle w:val="1"/>
        <w:numPr>
          <w:ilvl w:val="0"/>
          <w:numId w:val="1"/>
        </w:numPr>
        <w:ind w:left="851" w:hanging="425"/>
        <w:rPr>
          <w:lang w:val="en-US"/>
        </w:rPr>
      </w:pPr>
      <w:r w:rsidRPr="004C3523">
        <w:lastRenderedPageBreak/>
        <w:t>Цель</w:t>
      </w:r>
      <w:r>
        <w:t xml:space="preserve"> </w:t>
      </w:r>
      <w:r w:rsidR="005C3383">
        <w:t xml:space="preserve">лабораторной </w:t>
      </w:r>
      <w:r>
        <w:t>работы</w:t>
      </w:r>
    </w:p>
    <w:p w:rsidR="0099178D" w:rsidRPr="0099178D" w:rsidRDefault="0099178D" w:rsidP="0099178D">
      <w:r>
        <w:t>Изучить табличные методы синтаксического анализа. Получить представление о методах диагн</w:t>
      </w:r>
      <w:r>
        <w:t>о</w:t>
      </w:r>
      <w:r>
        <w:t>стики и исправления синтаксических ошибок. Научится проектировать синтаксический анализ</w:t>
      </w:r>
      <w:r>
        <w:t>а</w:t>
      </w:r>
      <w:r>
        <w:t>тор на основе табличных методов.</w:t>
      </w:r>
    </w:p>
    <w:p w:rsidR="005C3383" w:rsidRDefault="0099178D" w:rsidP="005C3383">
      <w:pPr>
        <w:pStyle w:val="1"/>
        <w:numPr>
          <w:ilvl w:val="0"/>
          <w:numId w:val="1"/>
        </w:numPr>
      </w:pPr>
      <w:r>
        <w:t>Тема расчётно-графической работы</w:t>
      </w:r>
    </w:p>
    <w:p w:rsidR="0099178D" w:rsidRPr="0099178D" w:rsidRDefault="0099178D" w:rsidP="0099178D">
      <w:r>
        <w:t>Методы диагностики и исправления ошибок. Синтаксические ошибки.</w:t>
      </w:r>
    </w:p>
    <w:p w:rsidR="00343714" w:rsidRDefault="00343714" w:rsidP="00343714">
      <w:pPr>
        <w:pStyle w:val="1"/>
        <w:numPr>
          <w:ilvl w:val="0"/>
          <w:numId w:val="1"/>
        </w:numPr>
      </w:pPr>
      <w:r>
        <w:t>Входные и выходные данные</w:t>
      </w:r>
    </w:p>
    <w:p w:rsidR="00343714" w:rsidRPr="009A2129" w:rsidRDefault="00343714" w:rsidP="00740E58">
      <w:pPr>
        <w:ind w:firstLine="142"/>
      </w:pPr>
      <w:r>
        <w:t xml:space="preserve">Входные данные представляют собой </w:t>
      </w:r>
      <w:r w:rsidR="009A2129">
        <w:t>файл токенов. Выходные данные – файл с лексическими ошибками и дерево операторов.</w:t>
      </w:r>
    </w:p>
    <w:p w:rsidR="00423519" w:rsidRDefault="009A2129" w:rsidP="009A2129">
      <w:pPr>
        <w:pStyle w:val="1"/>
        <w:numPr>
          <w:ilvl w:val="0"/>
          <w:numId w:val="1"/>
        </w:numPr>
      </w:pPr>
      <w:r>
        <w:t>Грамматика языка</w:t>
      </w:r>
    </w:p>
    <w:p w:rsidR="009A2129" w:rsidRPr="00AD15AF" w:rsidRDefault="009A2129" w:rsidP="009A2129">
      <w:pPr>
        <w:spacing w:after="0"/>
        <w:ind w:firstLine="142"/>
      </w:pPr>
      <w:r>
        <w:t>Начальный символ</w:t>
      </w:r>
    </w:p>
    <w:p w:rsidR="009A2129" w:rsidRPr="009A2129" w:rsidRDefault="009A2129" w:rsidP="009A2129">
      <w:pPr>
        <w:spacing w:after="0"/>
        <w:ind w:firstLine="142"/>
        <w:rPr>
          <w:position w:val="-12"/>
          <w:lang w:val="en-US"/>
        </w:rPr>
      </w:pPr>
      <w:r w:rsidRPr="00F5106D">
        <w:object w:dxaOrig="30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8.15pt" o:ole="">
            <v:imagedata r:id="rId9" o:title=""/>
          </v:shape>
          <o:OLEObject Type="Embed" ProgID="Equation.DSMT4" ShapeID="_x0000_i1025" DrawAspect="Content" ObjectID="_1429122744" r:id="rId10"/>
        </w:object>
      </w:r>
    </w:p>
    <w:p w:rsidR="009A2129" w:rsidRPr="009A2129" w:rsidRDefault="009A2129" w:rsidP="009A2129">
      <w:pPr>
        <w:spacing w:after="0"/>
        <w:ind w:firstLine="142"/>
        <w:rPr>
          <w:lang w:val="en-US"/>
        </w:rPr>
      </w:pPr>
      <w:r w:rsidRPr="005F32EE">
        <w:object w:dxaOrig="680" w:dyaOrig="279">
          <v:shape id="_x0000_i1026" type="#_x0000_t75" style="width:33.8pt;height:13.75pt" o:ole="">
            <v:imagedata r:id="rId11" o:title=""/>
          </v:shape>
          <o:OLEObject Type="Embed" ProgID="Equation.DSMT4" ShapeID="_x0000_i1026" DrawAspect="Content" ObjectID="_1429122745" r:id="rId12"/>
        </w:object>
      </w:r>
    </w:p>
    <w:p w:rsidR="009A2129" w:rsidRDefault="009A2129" w:rsidP="009A2129">
      <w:pPr>
        <w:spacing w:after="0"/>
        <w:ind w:firstLine="142"/>
      </w:pPr>
    </w:p>
    <w:p w:rsidR="009A2129" w:rsidRDefault="009A2129" w:rsidP="009A2129">
      <w:pPr>
        <w:spacing w:after="0"/>
        <w:ind w:firstLine="142"/>
      </w:pPr>
      <w:r>
        <w:t>Типы</w:t>
      </w:r>
    </w:p>
    <w:p w:rsidR="009A2129" w:rsidRDefault="009A2129" w:rsidP="009A2129">
      <w:pPr>
        <w:spacing w:after="0"/>
        <w:ind w:firstLine="142"/>
      </w:pPr>
      <w:r w:rsidRPr="00AA23BB">
        <w:object w:dxaOrig="1060" w:dyaOrig="320">
          <v:shape id="_x0000_i1027" type="#_x0000_t75" style="width:53.2pt;height:16.3pt" o:ole="">
            <v:imagedata r:id="rId13" o:title=""/>
          </v:shape>
          <o:OLEObject Type="Embed" ProgID="Equation.DSMT4" ShapeID="_x0000_i1027" DrawAspect="Content" ObjectID="_1429122746" r:id="rId14"/>
        </w:object>
      </w:r>
      <w:r>
        <w:tab/>
      </w:r>
      <w:r>
        <w:tab/>
      </w:r>
      <w:r w:rsidRPr="00AA23BB">
        <w:object w:dxaOrig="1240" w:dyaOrig="320">
          <v:shape id="_x0000_i1028" type="#_x0000_t75" style="width:62pt;height:16.3pt" o:ole="">
            <v:imagedata r:id="rId15" o:title=""/>
          </v:shape>
          <o:OLEObject Type="Embed" ProgID="Equation.DSMT4" ShapeID="_x0000_i1028" DrawAspect="Content" ObjectID="_1429122747" r:id="rId16"/>
        </w:object>
      </w:r>
      <w:r>
        <w:tab/>
      </w:r>
      <w:r>
        <w:tab/>
      </w:r>
      <w:r w:rsidRPr="00AA23BB">
        <w:object w:dxaOrig="1219" w:dyaOrig="320">
          <v:shape id="_x0000_i1029" type="#_x0000_t75" style="width:60.75pt;height:16.3pt" o:ole="">
            <v:imagedata r:id="rId17" o:title=""/>
          </v:shape>
          <o:OLEObject Type="Embed" ProgID="Equation.DSMT4" ShapeID="_x0000_i1029" DrawAspect="Content" ObjectID="_1429122748" r:id="rId18"/>
        </w:object>
      </w:r>
    </w:p>
    <w:p w:rsidR="009A2129" w:rsidRDefault="009A2129" w:rsidP="009A2129">
      <w:pPr>
        <w:spacing w:after="0"/>
        <w:ind w:firstLine="142"/>
      </w:pPr>
      <w:r w:rsidRPr="00F5106D">
        <w:object w:dxaOrig="1260" w:dyaOrig="360">
          <v:shape id="_x0000_i1030" type="#_x0000_t75" style="width:63.25pt;height:18.15pt" o:ole="">
            <v:imagedata r:id="rId19" o:title=""/>
          </v:shape>
          <o:OLEObject Type="Embed" ProgID="Equation.DSMT4" ShapeID="_x0000_i1030" DrawAspect="Content" ObjectID="_1429122749" r:id="rId20"/>
        </w:object>
      </w:r>
      <w:r>
        <w:tab/>
      </w:r>
      <w:r>
        <w:tab/>
      </w:r>
      <w:r w:rsidRPr="00F5106D">
        <w:object w:dxaOrig="1300" w:dyaOrig="360">
          <v:shape id="_x0000_i1031" type="#_x0000_t75" style="width:65.1pt;height:18.15pt" o:ole="">
            <v:imagedata r:id="rId21" o:title=""/>
          </v:shape>
          <o:OLEObject Type="Embed" ProgID="Equation.DSMT4" ShapeID="_x0000_i1031" DrawAspect="Content" ObjectID="_1429122750" r:id="rId22"/>
        </w:object>
      </w:r>
    </w:p>
    <w:p w:rsidR="009A2129" w:rsidRDefault="009A2129" w:rsidP="009A2129">
      <w:pPr>
        <w:spacing w:after="0"/>
        <w:ind w:firstLine="142"/>
      </w:pPr>
    </w:p>
    <w:p w:rsidR="009A2129" w:rsidRDefault="009A2129" w:rsidP="009A2129">
      <w:pPr>
        <w:spacing w:after="0"/>
        <w:ind w:firstLine="142"/>
      </w:pPr>
      <w:r>
        <w:t>Программа</w:t>
      </w:r>
    </w:p>
    <w:p w:rsidR="009A2129" w:rsidRPr="009B0D25" w:rsidRDefault="009A2129" w:rsidP="009A2129">
      <w:pPr>
        <w:spacing w:after="0"/>
        <w:ind w:firstLine="142"/>
      </w:pPr>
      <w:r w:rsidRPr="009B0D25">
        <w:object w:dxaOrig="3040" w:dyaOrig="320">
          <v:shape id="_x0000_i1032" type="#_x0000_t75" style="width:152.15pt;height:16.3pt" o:ole="">
            <v:imagedata r:id="rId23" o:title=""/>
          </v:shape>
          <o:OLEObject Type="Embed" ProgID="Equation.DSMT4" ShapeID="_x0000_i1032" DrawAspect="Content" ObjectID="_1429122751" r:id="rId24"/>
        </w:object>
      </w:r>
      <w:r>
        <w:t>- объявление переменной</w:t>
      </w:r>
    </w:p>
    <w:p w:rsidR="009A2129" w:rsidRDefault="009A2129" w:rsidP="009A2129">
      <w:pPr>
        <w:spacing w:after="0"/>
        <w:ind w:firstLine="142"/>
      </w:pPr>
      <w:r w:rsidRPr="009B0D25">
        <w:object w:dxaOrig="2960" w:dyaOrig="320">
          <v:shape id="_x0000_i1033" type="#_x0000_t75" style="width:147.75pt;height:16.3pt" o:ole="">
            <v:imagedata r:id="rId25" o:title=""/>
          </v:shape>
          <o:OLEObject Type="Embed" ProgID="Equation.DSMT4" ShapeID="_x0000_i1033" DrawAspect="Content" ObjectID="_1429122752" r:id="rId26"/>
        </w:object>
      </w:r>
      <w:r>
        <w:t xml:space="preserve"> - присваивание</w:t>
      </w:r>
    </w:p>
    <w:p w:rsidR="009A2129" w:rsidRPr="00331FA9" w:rsidRDefault="009A2129" w:rsidP="009A2129">
      <w:pPr>
        <w:spacing w:after="0"/>
        <w:ind w:firstLine="142"/>
      </w:pPr>
      <w:r w:rsidRPr="00331FA9">
        <w:rPr>
          <w:position w:val="-10"/>
        </w:rPr>
        <w:object w:dxaOrig="1420" w:dyaOrig="260">
          <v:shape id="_x0000_i1034" type="#_x0000_t75" style="width:70.75pt;height:13.75pt" o:ole="">
            <v:imagedata r:id="rId27" o:title=""/>
          </v:shape>
          <o:OLEObject Type="Embed" ProgID="Equation.DSMT4" ShapeID="_x0000_i1034" DrawAspect="Content" ObjectID="_1429122753" r:id="rId28"/>
        </w:object>
      </w:r>
      <w:r>
        <w:t xml:space="preserve"> - ну и вообще программы может не быть</w:t>
      </w:r>
    </w:p>
    <w:p w:rsidR="009A2129" w:rsidRDefault="009A2129" w:rsidP="009A2129">
      <w:pPr>
        <w:spacing w:after="0"/>
        <w:ind w:firstLine="142"/>
      </w:pPr>
    </w:p>
    <w:p w:rsidR="009A2129" w:rsidRDefault="009A2129" w:rsidP="009A2129">
      <w:pPr>
        <w:spacing w:after="0"/>
        <w:ind w:firstLine="142"/>
      </w:pPr>
      <w:r>
        <w:t>Объявление переменной</w:t>
      </w:r>
    </w:p>
    <w:p w:rsidR="009A2129" w:rsidRDefault="009A2129" w:rsidP="009A2129">
      <w:pPr>
        <w:spacing w:after="0"/>
        <w:ind w:firstLine="142"/>
      </w:pPr>
      <w:r w:rsidRPr="00E75E8E">
        <w:rPr>
          <w:position w:val="-12"/>
        </w:rPr>
        <w:object w:dxaOrig="2380" w:dyaOrig="360">
          <v:shape id="_x0000_i1035" type="#_x0000_t75" style="width:118.95pt;height:18.15pt" o:ole="">
            <v:imagedata r:id="rId29" o:title=""/>
          </v:shape>
          <o:OLEObject Type="Embed" ProgID="Equation.DSMT4" ShapeID="_x0000_i1035" DrawAspect="Content" ObjectID="_1429122754" r:id="rId30"/>
        </w:object>
      </w:r>
      <w:r>
        <w:t xml:space="preserve"> - тип потом что-то, заканчивается</w:t>
      </w:r>
      <w:proofErr w:type="gramStart"/>
      <w:r>
        <w:t xml:space="preserve"> </w:t>
      </w:r>
      <w:r w:rsidRPr="00E75E8E">
        <w:t>;</w:t>
      </w:r>
      <w:proofErr w:type="gramEnd"/>
    </w:p>
    <w:p w:rsidR="009A2129" w:rsidRDefault="009A2129" w:rsidP="009A2129">
      <w:pPr>
        <w:spacing w:after="0"/>
        <w:ind w:firstLine="142"/>
      </w:pPr>
      <w:r w:rsidRPr="00E75E8E">
        <w:rPr>
          <w:position w:val="-12"/>
        </w:rPr>
        <w:object w:dxaOrig="2580" w:dyaOrig="360">
          <v:shape id="_x0000_i1036" type="#_x0000_t75" style="width:128.95pt;height:18.15pt" o:ole="">
            <v:imagedata r:id="rId31" o:title=""/>
          </v:shape>
          <o:OLEObject Type="Embed" ProgID="Equation.DSMT4" ShapeID="_x0000_i1036" DrawAspect="Content" ObjectID="_1429122755" r:id="rId32"/>
        </w:object>
      </w:r>
      <w:r>
        <w:t xml:space="preserve">  - имя переменной, потом что-то</w:t>
      </w:r>
    </w:p>
    <w:p w:rsidR="009A2129" w:rsidRDefault="009A2129" w:rsidP="009A2129">
      <w:pPr>
        <w:spacing w:after="0"/>
        <w:ind w:firstLine="142"/>
      </w:pPr>
      <w:r w:rsidRPr="00833715">
        <w:rPr>
          <w:lang w:val="en-US"/>
        </w:rPr>
        <w:object w:dxaOrig="740" w:dyaOrig="260">
          <v:shape id="_x0000_i1037" type="#_x0000_t75" style="width:36.95pt;height:13.75pt" o:ole="">
            <v:imagedata r:id="rId33" o:title=""/>
          </v:shape>
          <o:OLEObject Type="Embed" ProgID="Equation.DSMT4" ShapeID="_x0000_i1037" DrawAspect="Content" ObjectID="_1429122756" r:id="rId34"/>
        </w:object>
      </w:r>
      <w:r w:rsidRPr="00833715">
        <w:t xml:space="preserve"> - </w:t>
      </w:r>
      <w:r>
        <w:t>либо пустая строка</w:t>
      </w:r>
    </w:p>
    <w:p w:rsidR="009A2129" w:rsidRDefault="009A2129" w:rsidP="009A2129">
      <w:pPr>
        <w:spacing w:after="0"/>
        <w:ind w:firstLine="142"/>
      </w:pPr>
      <w:r w:rsidRPr="00833715">
        <w:rPr>
          <w:position w:val="-10"/>
          <w:lang w:val="en-US"/>
        </w:rPr>
        <w:object w:dxaOrig="1300" w:dyaOrig="260">
          <v:shape id="_x0000_i1038" type="#_x0000_t75" style="width:65.1pt;height:13.75pt" o:ole="">
            <v:imagedata r:id="rId35" o:title=""/>
          </v:shape>
          <o:OLEObject Type="Embed" ProgID="Equation.DSMT4" ShapeID="_x0000_i1038" DrawAspect="Content" ObjectID="_1429122757" r:id="rId36"/>
        </w:object>
      </w:r>
      <w:r w:rsidRPr="00833715">
        <w:t xml:space="preserve"> - </w:t>
      </w:r>
      <w:r>
        <w:t>либо операция присваивания</w:t>
      </w:r>
    </w:p>
    <w:p w:rsidR="009A2129" w:rsidRDefault="009A2129" w:rsidP="009A2129">
      <w:pPr>
        <w:spacing w:after="0"/>
        <w:ind w:firstLine="142"/>
      </w:pPr>
      <w:r w:rsidRPr="00833715">
        <w:rPr>
          <w:lang w:val="en-US"/>
        </w:rPr>
        <w:object w:dxaOrig="1200" w:dyaOrig="360">
          <v:shape id="_x0000_i1039" type="#_x0000_t75" style="width:60.1pt;height:18.15pt" o:ole="">
            <v:imagedata r:id="rId37" o:title=""/>
          </v:shape>
          <o:OLEObject Type="Embed" ProgID="Equation.DSMT4" ShapeID="_x0000_i1039" DrawAspect="Content" ObjectID="_1429122758" r:id="rId38"/>
        </w:object>
      </w:r>
      <w:r w:rsidRPr="00331FA9">
        <w:t xml:space="preserve"> - </w:t>
      </w:r>
      <w:r>
        <w:t>либо пустая строка</w:t>
      </w:r>
    </w:p>
    <w:p w:rsidR="009A2129" w:rsidRDefault="009A2129" w:rsidP="009A2129">
      <w:pPr>
        <w:spacing w:after="0"/>
        <w:ind w:firstLine="142"/>
      </w:pPr>
      <w:r w:rsidRPr="00833715">
        <w:rPr>
          <w:position w:val="-12"/>
          <w:lang w:val="en-US"/>
        </w:rPr>
        <w:object w:dxaOrig="1780" w:dyaOrig="360">
          <v:shape id="_x0000_i1040" type="#_x0000_t75" style="width:89.55pt;height:18.15pt" o:ole="">
            <v:imagedata r:id="rId39" o:title=""/>
          </v:shape>
          <o:OLEObject Type="Embed" ProgID="Equation.DSMT4" ShapeID="_x0000_i1040" DrawAspect="Content" ObjectID="_1429122759" r:id="rId40"/>
        </w:object>
      </w:r>
      <w:r>
        <w:t xml:space="preserve"> - либо запятая и ещё одна переменная</w:t>
      </w:r>
    </w:p>
    <w:p w:rsidR="009A2129" w:rsidRDefault="009A2129" w:rsidP="009A2129">
      <w:pPr>
        <w:spacing w:after="0"/>
        <w:ind w:firstLine="142"/>
      </w:pPr>
    </w:p>
    <w:p w:rsidR="009A2129" w:rsidRPr="00005F2A" w:rsidRDefault="009A2129" w:rsidP="009A2129">
      <w:pPr>
        <w:spacing w:after="0"/>
        <w:ind w:firstLine="142"/>
      </w:pPr>
      <w:r>
        <w:t>Присваивание</w:t>
      </w:r>
    </w:p>
    <w:p w:rsidR="009A2129" w:rsidRPr="0078339E" w:rsidRDefault="009A2129" w:rsidP="009A2129">
      <w:pPr>
        <w:spacing w:after="0"/>
        <w:ind w:firstLine="142"/>
      </w:pPr>
      <w:r w:rsidRPr="003579CB">
        <w:rPr>
          <w:position w:val="-10"/>
        </w:rPr>
        <w:object w:dxaOrig="2860" w:dyaOrig="340">
          <v:shape id="_x0000_i1041" type="#_x0000_t75" style="width:142.75pt;height:17.55pt" o:ole="">
            <v:imagedata r:id="rId41" o:title=""/>
          </v:shape>
          <o:OLEObject Type="Embed" ProgID="Equation.DSMT4" ShapeID="_x0000_i1041" DrawAspect="Content" ObjectID="_1429122760" r:id="rId42"/>
        </w:object>
      </w:r>
      <w:r>
        <w:t xml:space="preserve"> - имя переменной, знак присваивания, затем операция</w:t>
      </w:r>
      <w:r w:rsidRPr="006927BE">
        <w:t xml:space="preserve"> </w:t>
      </w:r>
      <w:r>
        <w:t>и</w:t>
      </w:r>
      <w:proofErr w:type="gramStart"/>
      <w:r>
        <w:t xml:space="preserve"> </w:t>
      </w:r>
      <w:r w:rsidRPr="006927BE">
        <w:t>;</w:t>
      </w:r>
      <w:proofErr w:type="gramEnd"/>
    </w:p>
    <w:p w:rsidR="009A2129" w:rsidRDefault="009A2129" w:rsidP="009A2129">
      <w:pPr>
        <w:spacing w:after="0"/>
        <w:ind w:firstLine="142"/>
      </w:pPr>
      <w:r w:rsidRPr="00BF7338">
        <w:object w:dxaOrig="820" w:dyaOrig="260">
          <v:shape id="_x0000_i1042" type="#_x0000_t75" style="width:40.7pt;height:13.75pt" o:ole="">
            <v:imagedata r:id="rId43" o:title=""/>
          </v:shape>
          <o:OLEObject Type="Embed" ProgID="Equation.DSMT4" ShapeID="_x0000_i1042" DrawAspect="Content" ObjectID="_1429122761" r:id="rId44"/>
        </w:object>
      </w:r>
      <w:r>
        <w:tab/>
      </w:r>
      <w:r w:rsidRPr="00BF7338">
        <w:object w:dxaOrig="1060" w:dyaOrig="279">
          <v:shape id="_x0000_i1043" type="#_x0000_t75" style="width:53.2pt;height:13.75pt" o:ole="">
            <v:imagedata r:id="rId45" o:title=""/>
          </v:shape>
          <o:OLEObject Type="Embed" ProgID="Equation.DSMT4" ShapeID="_x0000_i1043" DrawAspect="Content" ObjectID="_1429122762" r:id="rId46"/>
        </w:object>
      </w:r>
      <w:r>
        <w:tab/>
      </w:r>
      <w:r w:rsidRPr="00BF7338">
        <w:object w:dxaOrig="1060" w:dyaOrig="260">
          <v:shape id="_x0000_i1044" type="#_x0000_t75" style="width:53.2pt;height:13.75pt" o:ole="">
            <v:imagedata r:id="rId47" o:title=""/>
          </v:shape>
          <o:OLEObject Type="Embed" ProgID="Equation.DSMT4" ShapeID="_x0000_i1044" DrawAspect="Content" ObjectID="_1429122763" r:id="rId48"/>
        </w:object>
      </w:r>
      <w:r>
        <w:tab/>
      </w:r>
      <w:r w:rsidRPr="00BF7338">
        <w:object w:dxaOrig="1020" w:dyaOrig="320">
          <v:shape id="_x0000_i1045" type="#_x0000_t75" style="width:50.7pt;height:16.3pt" o:ole="">
            <v:imagedata r:id="rId49" o:title=""/>
          </v:shape>
          <o:OLEObject Type="Embed" ProgID="Equation.DSMT4" ShapeID="_x0000_i1045" DrawAspect="Content" ObjectID="_1429122764" r:id="rId50"/>
        </w:object>
      </w:r>
    </w:p>
    <w:p w:rsidR="009A2129" w:rsidRPr="009A2129" w:rsidRDefault="009A2129" w:rsidP="009A2129">
      <w:pPr>
        <w:spacing w:after="0"/>
        <w:ind w:firstLine="142"/>
        <w:rPr>
          <w:lang w:val="en-US"/>
        </w:rPr>
      </w:pPr>
      <w:r w:rsidRPr="006927BE">
        <w:object w:dxaOrig="1980" w:dyaOrig="360">
          <v:shape id="_x0000_i1046" type="#_x0000_t75" style="width:98.9pt;height:18.15pt" o:ole="">
            <v:imagedata r:id="rId51" o:title=""/>
          </v:shape>
          <o:OLEObject Type="Embed" ProgID="Equation.DSMT4" ShapeID="_x0000_i1046" DrawAspect="Content" ObjectID="_1429122765" r:id="rId52"/>
        </w:object>
      </w:r>
    </w:p>
    <w:p w:rsidR="009A2129" w:rsidRDefault="009A2129" w:rsidP="009A2129">
      <w:pPr>
        <w:spacing w:after="0"/>
        <w:ind w:firstLine="142"/>
      </w:pPr>
      <w:r w:rsidRPr="006927BE">
        <w:rPr>
          <w:position w:val="-12"/>
          <w:lang w:val="en-US"/>
        </w:rPr>
        <w:object w:dxaOrig="1020" w:dyaOrig="360">
          <v:shape id="_x0000_i1047" type="#_x0000_t75" style="width:50.7pt;height:18.15pt" o:ole="">
            <v:imagedata r:id="rId53" o:title=""/>
          </v:shape>
          <o:OLEObject Type="Embed" ProgID="Equation.DSMT4" ShapeID="_x0000_i1047" DrawAspect="Content" ObjectID="_1429122766" r:id="rId54"/>
        </w:object>
      </w:r>
      <w:r w:rsidRPr="006927BE">
        <w:t xml:space="preserve"> -</w:t>
      </w:r>
      <w:r>
        <w:t xml:space="preserve"> это может быть пустая строка</w:t>
      </w:r>
    </w:p>
    <w:p w:rsidR="009A2129" w:rsidRPr="00361FF9" w:rsidRDefault="009A2129" w:rsidP="009A2129">
      <w:pPr>
        <w:spacing w:after="0"/>
        <w:ind w:firstLine="142"/>
      </w:pPr>
      <w:r w:rsidRPr="006927BE">
        <w:rPr>
          <w:position w:val="-12"/>
          <w:lang w:val="en-US"/>
        </w:rPr>
        <w:object w:dxaOrig="1780" w:dyaOrig="360">
          <v:shape id="_x0000_i1048" type="#_x0000_t75" style="width:89.55pt;height:18.15pt" o:ole="">
            <v:imagedata r:id="rId55" o:title=""/>
          </v:shape>
          <o:OLEObject Type="Embed" ProgID="Equation.DSMT4" ShapeID="_x0000_i1048" DrawAspect="Content" ObjectID="_1429122767" r:id="rId56"/>
        </w:object>
      </w:r>
      <w:r w:rsidRPr="006927BE">
        <w:t xml:space="preserve"> - </w:t>
      </w:r>
      <w:r>
        <w:t>знак операции и затем продолжение</w:t>
      </w:r>
    </w:p>
    <w:p w:rsidR="009A2129" w:rsidRPr="00361FF9" w:rsidRDefault="009A2129" w:rsidP="009A2129">
      <w:pPr>
        <w:spacing w:after="0"/>
        <w:ind w:firstLine="142"/>
      </w:pPr>
      <w:r w:rsidRPr="00361FF9">
        <w:rPr>
          <w:position w:val="-12"/>
          <w:lang w:val="en-US"/>
        </w:rPr>
        <w:object w:dxaOrig="1460" w:dyaOrig="360">
          <v:shape id="_x0000_i1049" type="#_x0000_t75" style="width:72.65pt;height:18.15pt" o:ole="">
            <v:imagedata r:id="rId57" o:title=""/>
          </v:shape>
          <o:OLEObject Type="Embed" ProgID="Equation.DSMT4" ShapeID="_x0000_i1049" DrawAspect="Content" ObjectID="_1429122768" r:id="rId58"/>
        </w:object>
      </w:r>
      <w:r w:rsidRPr="006927BE">
        <w:t xml:space="preserve">- </w:t>
      </w:r>
      <w:r>
        <w:t>продолжение может быть просто</w:t>
      </w:r>
    </w:p>
    <w:p w:rsidR="009A2129" w:rsidRDefault="009A2129" w:rsidP="009A2129">
      <w:pPr>
        <w:spacing w:after="0"/>
        <w:ind w:firstLine="142"/>
        <w:jc w:val="left"/>
      </w:pPr>
      <w:r w:rsidRPr="006927BE">
        <w:rPr>
          <w:position w:val="-12"/>
          <w:lang w:val="en-US"/>
        </w:rPr>
        <w:object w:dxaOrig="1620" w:dyaOrig="360">
          <v:shape id="_x0000_i1050" type="#_x0000_t75" style="width:80.75pt;height:18.15pt" o:ole="">
            <v:imagedata r:id="rId59" o:title=""/>
          </v:shape>
          <o:OLEObject Type="Embed" ProgID="Equation.DSMT4" ShapeID="_x0000_i1050" DrawAspect="Content" ObjectID="_1429122769" r:id="rId60"/>
        </w:object>
      </w:r>
      <w:r>
        <w:t xml:space="preserve"> - а может быть в скобочках</w:t>
      </w:r>
      <w:r>
        <w:br/>
      </w:r>
    </w:p>
    <w:p w:rsidR="009A2129" w:rsidRDefault="009A2129" w:rsidP="009A2129">
      <w:pPr>
        <w:spacing w:after="0"/>
        <w:ind w:firstLine="142"/>
        <w:jc w:val="left"/>
      </w:pPr>
      <w:r>
        <w:t>Знаки операций</w:t>
      </w:r>
    </w:p>
    <w:p w:rsidR="009A2129" w:rsidRPr="009A2129" w:rsidRDefault="009A2129" w:rsidP="009A2129">
      <w:pPr>
        <w:spacing w:after="0"/>
        <w:ind w:firstLine="142"/>
        <w:jc w:val="left"/>
        <w:rPr>
          <w:position w:val="-10"/>
        </w:rPr>
      </w:pPr>
      <w:r w:rsidRPr="008706F9">
        <w:rPr>
          <w:lang w:val="en-US"/>
        </w:rPr>
        <w:object w:dxaOrig="880" w:dyaOrig="279">
          <v:shape id="_x0000_i1051" type="#_x0000_t75" style="width:43.85pt;height:13.75pt" o:ole="">
            <v:imagedata r:id="rId61" o:title=""/>
          </v:shape>
          <o:OLEObject Type="Embed" ProgID="Equation.DSMT4" ShapeID="_x0000_i1051" DrawAspect="Content" ObjectID="_1429122770" r:id="rId62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880" w:dyaOrig="260">
          <v:shape id="_x0000_i1052" type="#_x0000_t75" style="width:43.85pt;height:13.75pt" o:ole="">
            <v:imagedata r:id="rId63" o:title=""/>
          </v:shape>
          <o:OLEObject Type="Embed" ProgID="Equation.DSMT4" ShapeID="_x0000_i1052" DrawAspect="Content" ObjectID="_1429122771" r:id="rId64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840" w:dyaOrig="320">
          <v:shape id="_x0000_i1053" type="#_x0000_t75" style="width:41.95pt;height:16.3pt" o:ole="">
            <v:imagedata r:id="rId65" o:title=""/>
          </v:shape>
          <o:OLEObject Type="Embed" ProgID="Equation.DSMT4" ShapeID="_x0000_i1053" DrawAspect="Content" ObjectID="_1429122772" r:id="rId66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960" w:dyaOrig="260">
          <v:shape id="_x0000_i1054" type="#_x0000_t75" style="width:48.2pt;height:13.75pt" o:ole="">
            <v:imagedata r:id="rId67" o:title=""/>
          </v:shape>
          <o:OLEObject Type="Embed" ProgID="Equation.DSMT4" ShapeID="_x0000_i1054" DrawAspect="Content" ObjectID="_1429122773" r:id="rId68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980" w:dyaOrig="320">
          <v:shape id="_x0000_i1055" type="#_x0000_t75" style="width:48.85pt;height:16.3pt" o:ole="">
            <v:imagedata r:id="rId69" o:title=""/>
          </v:shape>
          <o:OLEObject Type="Embed" ProgID="Equation.DSMT4" ShapeID="_x0000_i1055" DrawAspect="Content" ObjectID="_1429122774" r:id="rId70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840" w:dyaOrig="260">
          <v:shape id="_x0000_i1056" type="#_x0000_t75" style="width:41.95pt;height:13.75pt" o:ole="">
            <v:imagedata r:id="rId71" o:title=""/>
          </v:shape>
          <o:OLEObject Type="Embed" ProgID="Equation.DSMT4" ShapeID="_x0000_i1056" DrawAspect="Content" ObjectID="_1429122775" r:id="rId72"/>
        </w:object>
      </w:r>
      <w:r w:rsidRPr="009A2129">
        <w:rPr>
          <w:lang w:val="en-US"/>
        </w:rPr>
        <w:tab/>
      </w:r>
      <w:r w:rsidRPr="008706F9">
        <w:rPr>
          <w:lang w:val="en-US"/>
        </w:rPr>
        <w:object w:dxaOrig="840" w:dyaOrig="260">
          <v:shape id="_x0000_i1057" type="#_x0000_t75" style="width:41.95pt;height:13.75pt" o:ole="">
            <v:imagedata r:id="rId73" o:title=""/>
          </v:shape>
          <o:OLEObject Type="Embed" ProgID="Equation.DSMT4" ShapeID="_x0000_i1057" DrawAspect="Content" ObjectID="_1429122776" r:id="rId74"/>
        </w:object>
      </w:r>
    </w:p>
    <w:p w:rsidR="009A2129" w:rsidRPr="007D551B" w:rsidRDefault="009A2129" w:rsidP="009A2129">
      <w:pPr>
        <w:ind w:left="426"/>
      </w:pPr>
    </w:p>
    <w:p w:rsidR="009A2129" w:rsidRDefault="009A2129" w:rsidP="009A2129">
      <w:pPr>
        <w:pStyle w:val="1"/>
        <w:numPr>
          <w:ilvl w:val="0"/>
          <w:numId w:val="1"/>
        </w:numPr>
      </w:pPr>
      <w:r>
        <w:t>Схема разбора</w:t>
      </w:r>
    </w:p>
    <w:p w:rsidR="009A2129" w:rsidRDefault="009A2129">
      <w:pPr>
        <w:jc w:val="left"/>
      </w:pPr>
      <w:r>
        <w:br w:type="page"/>
      </w:r>
    </w:p>
    <w:p w:rsidR="009A2129" w:rsidRDefault="009A2129" w:rsidP="009A2129">
      <w:pPr>
        <w:pStyle w:val="1"/>
        <w:numPr>
          <w:ilvl w:val="0"/>
          <w:numId w:val="1"/>
        </w:numPr>
      </w:pPr>
      <w:r>
        <w:lastRenderedPageBreak/>
        <w:t>Таблица разбора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 xml:space="preserve">void </w:t>
      </w: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 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 xml:space="preserve">void </w:t>
      </w: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 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eps</w:t>
      </w:r>
      <w:proofErr w:type="spellEnd"/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eps</w:t>
      </w:r>
      <w:proofErr w:type="spellEnd"/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 xml:space="preserve">void </w:t>
      </w: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 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main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(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7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)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{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9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  <w:t>float char ID 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vo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3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  <w:t>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vo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15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8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float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19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2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float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  <w:t>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6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8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  <w:t>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2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 ID 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9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 ID 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2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}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 += -= *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8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39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-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*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-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*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 xml:space="preserve"> 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3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proofErr w:type="spellStart"/>
      <w:r w:rsidRPr="00EF6888">
        <w:rPr>
          <w:sz w:val="20"/>
          <w:szCs w:val="20"/>
          <w:lang w:val="en-US"/>
        </w:rPr>
        <w:t>int</w:t>
      </w:r>
      <w:proofErr w:type="spellEnd"/>
      <w:r w:rsidRPr="00EF6888">
        <w:rPr>
          <w:sz w:val="20"/>
          <w:szCs w:val="20"/>
          <w:lang w:val="en-US"/>
        </w:rPr>
        <w:tab/>
        <w:t>float char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15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6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7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8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 , 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5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 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2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3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lastRenderedPageBreak/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47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7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 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9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58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 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2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 - * == != &gt; &lt;</w:t>
      </w:r>
      <w:r w:rsidRPr="00EF6888">
        <w:rPr>
          <w:sz w:val="20"/>
          <w:szCs w:val="20"/>
          <w:lang w:val="en-US"/>
        </w:rPr>
        <w:tab/>
        <w:t>; ,</w:t>
      </w:r>
      <w:r w:rsidRPr="00EF6888">
        <w:rPr>
          <w:sz w:val="20"/>
          <w:szCs w:val="20"/>
          <w:lang w:val="en-US"/>
        </w:rPr>
        <w:tab/>
        <w:t xml:space="preserve">) </w:t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63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 - * == != &gt; &l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65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; ,</w:t>
      </w:r>
      <w:r w:rsidRPr="00EF6888">
        <w:rPr>
          <w:sz w:val="20"/>
          <w:szCs w:val="20"/>
          <w:lang w:val="en-US"/>
        </w:rPr>
        <w:tab/>
        <w:t>)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7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 - * == != &gt; &l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7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 (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</w:rPr>
        <w:tab/>
      </w:r>
      <w:r w:rsidRPr="00EF6888">
        <w:rPr>
          <w:sz w:val="20"/>
          <w:szCs w:val="20"/>
          <w:lang w:val="en-US"/>
        </w:rPr>
        <w:t>|</w:t>
      </w:r>
      <w:r w:rsidRPr="00EF6888">
        <w:rPr>
          <w:sz w:val="20"/>
          <w:szCs w:val="20"/>
          <w:lang w:val="en-US"/>
        </w:rPr>
        <w:tab/>
        <w:t>68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, ;</w:t>
      </w:r>
      <w:r w:rsidRPr="00EF6888">
        <w:rPr>
          <w:sz w:val="20"/>
          <w:szCs w:val="20"/>
          <w:lang w:val="en-US"/>
        </w:rPr>
        <w:tab/>
        <w:t>)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7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(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7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(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72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ID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6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)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-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2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*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3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4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!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5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&l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6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&g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87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+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-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*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=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!=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&l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Pr="00EF6888" w:rsidRDefault="00EF6888" w:rsidP="00EF6888">
      <w:pPr>
        <w:pStyle w:val="a3"/>
        <w:numPr>
          <w:ilvl w:val="0"/>
          <w:numId w:val="10"/>
        </w:numPr>
        <w:rPr>
          <w:sz w:val="20"/>
          <w:szCs w:val="20"/>
          <w:lang w:val="en-US"/>
        </w:rPr>
      </w:pPr>
      <w:r w:rsidRPr="00EF6888">
        <w:rPr>
          <w:sz w:val="20"/>
          <w:szCs w:val="20"/>
          <w:lang w:val="en-US"/>
        </w:rPr>
        <w:t>&gt;</w:t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</w:r>
      <w:r w:rsidRPr="00EF6888">
        <w:rPr>
          <w:sz w:val="20"/>
          <w:szCs w:val="20"/>
          <w:lang w:val="en-US"/>
        </w:rPr>
        <w:tab/>
        <w:t>|</w:t>
      </w:r>
      <w:r w:rsidRPr="00EF6888">
        <w:rPr>
          <w:sz w:val="20"/>
          <w:szCs w:val="20"/>
          <w:lang w:val="en-US"/>
        </w:rPr>
        <w:tab/>
        <w:t>-1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0</w:t>
      </w:r>
      <w:r w:rsidRPr="00EF6888">
        <w:rPr>
          <w:sz w:val="20"/>
          <w:szCs w:val="20"/>
          <w:lang w:val="en-US"/>
        </w:rPr>
        <w:tab/>
        <w:t>1</w:t>
      </w:r>
      <w:r w:rsidRPr="00EF6888">
        <w:rPr>
          <w:sz w:val="20"/>
          <w:szCs w:val="20"/>
          <w:lang w:val="en-US"/>
        </w:rPr>
        <w:tab/>
        <w:t>1</w:t>
      </w:r>
    </w:p>
    <w:p w:rsidR="00EF6888" w:rsidRDefault="00EF6888" w:rsidP="00EF6888">
      <w:pPr>
        <w:pStyle w:val="a3"/>
        <w:rPr>
          <w:sz w:val="20"/>
          <w:szCs w:val="20"/>
        </w:rPr>
      </w:pPr>
    </w:p>
    <w:p w:rsidR="00EF6888" w:rsidRDefault="00EF6888" w:rsidP="00EF6888">
      <w:pPr>
        <w:pStyle w:val="1"/>
        <w:numPr>
          <w:ilvl w:val="0"/>
          <w:numId w:val="1"/>
        </w:numPr>
      </w:pPr>
      <w:r>
        <w:t>Тесты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F6888" w:rsidTr="00EF6888">
        <w:tc>
          <w:tcPr>
            <w:tcW w:w="2392" w:type="dxa"/>
          </w:tcPr>
          <w:p w:rsidR="00EF6888" w:rsidRDefault="00EF6888" w:rsidP="00EF6888">
            <w:r>
              <w:t>Исходный код</w:t>
            </w:r>
          </w:p>
        </w:tc>
        <w:tc>
          <w:tcPr>
            <w:tcW w:w="2393" w:type="dxa"/>
          </w:tcPr>
          <w:p w:rsidR="00EF6888" w:rsidRDefault="00EF6888" w:rsidP="00EF6888">
            <w:r>
              <w:t>Таблица идентифик</w:t>
            </w:r>
            <w:r>
              <w:t>а</w:t>
            </w:r>
            <w:r>
              <w:t>торов</w:t>
            </w:r>
          </w:p>
        </w:tc>
        <w:tc>
          <w:tcPr>
            <w:tcW w:w="2393" w:type="dxa"/>
          </w:tcPr>
          <w:p w:rsidR="00EF6888" w:rsidRDefault="00EF6888" w:rsidP="00EF6888">
            <w:r>
              <w:t>Дерево</w:t>
            </w:r>
          </w:p>
        </w:tc>
        <w:tc>
          <w:tcPr>
            <w:tcW w:w="2393" w:type="dxa"/>
          </w:tcPr>
          <w:p w:rsidR="00EF6888" w:rsidRDefault="006424E6" w:rsidP="00EF6888">
            <w:r>
              <w:t>Файл ошибок</w:t>
            </w:r>
          </w:p>
        </w:tc>
      </w:tr>
      <w:tr w:rsidR="00EF6888" w:rsidTr="007C5B70">
        <w:trPr>
          <w:trHeight w:val="3418"/>
        </w:trPr>
        <w:tc>
          <w:tcPr>
            <w:tcW w:w="2392" w:type="dxa"/>
          </w:tcPr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void main (){</w:t>
            </w:r>
          </w:p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int a, aa = 1;</w:t>
            </w:r>
          </w:p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char b = a + aa;</w:t>
            </w:r>
          </w:p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float c;</w:t>
            </w:r>
          </w:p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</w:r>
            <w:r w:rsidRPr="00A554A9">
              <w:rPr>
                <w:rFonts w:ascii="Courier New" w:hAnsi="Courier New" w:cs="Courier New"/>
                <w:noProof/>
                <w:sz w:val="20"/>
                <w:szCs w:val="20"/>
              </w:rPr>
              <w:t>c = a + b;</w:t>
            </w:r>
          </w:p>
          <w:p w:rsidR="000B2DF2" w:rsidRPr="00A554A9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</w:rPr>
              <w:tab/>
              <w:t>int a1a;</w:t>
            </w:r>
          </w:p>
          <w:p w:rsidR="00EF6888" w:rsidRPr="00A554A9" w:rsidRDefault="000B2DF2" w:rsidP="000B2DF2">
            <w:pPr>
              <w:rPr>
                <w:sz w:val="20"/>
                <w:szCs w:val="20"/>
              </w:rPr>
            </w:pPr>
            <w:r w:rsidRPr="00A554A9"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</w:tc>
        <w:tc>
          <w:tcPr>
            <w:tcW w:w="2393" w:type="dxa"/>
          </w:tcPr>
          <w:p w:rsidR="000B2DF2" w:rsidRPr="000B2DF2" w:rsidRDefault="000B2DF2" w:rsidP="000B2DF2">
            <w:pPr>
              <w:rPr>
                <w:sz w:val="16"/>
                <w:lang w:val="en-US"/>
              </w:rPr>
            </w:pPr>
            <w:proofErr w:type="spellStart"/>
            <w:r w:rsidRPr="000B2DF2">
              <w:rPr>
                <w:sz w:val="16"/>
                <w:lang w:val="en-US"/>
              </w:rPr>
              <w:t>identifier.our_table</w:t>
            </w:r>
            <w:proofErr w:type="spellEnd"/>
            <w:r w:rsidRPr="000B2DF2">
              <w:rPr>
                <w:sz w:val="16"/>
                <w:lang w:val="en-US"/>
              </w:rPr>
              <w:t>[10]</w:t>
            </w:r>
          </w:p>
          <w:p w:rsidR="000B2DF2" w:rsidRPr="000B2DF2" w:rsidRDefault="000B2DF2" w:rsidP="000B2DF2">
            <w:pPr>
              <w:rPr>
                <w:sz w:val="16"/>
                <w:lang w:val="en-US"/>
              </w:rPr>
            </w:pPr>
            <w:r w:rsidRPr="000B2DF2">
              <w:rPr>
                <w:sz w:val="16"/>
                <w:lang w:val="en-US"/>
              </w:rPr>
              <w:t>[0]</w:t>
            </w:r>
            <w:r w:rsidRPr="000B2DF2">
              <w:rPr>
                <w:sz w:val="16"/>
                <w:lang w:val="en-US"/>
              </w:rPr>
              <w:tab/>
              <w:t>{name="a" type=</w:t>
            </w:r>
            <w:r w:rsidR="0099178D">
              <w:rPr>
                <w:sz w:val="16"/>
                <w:lang w:val="en-US"/>
              </w:rPr>
              <w:t>1</w:t>
            </w:r>
            <w:r w:rsidRPr="000B2DF2">
              <w:rPr>
                <w:sz w:val="16"/>
                <w:lang w:val="en-US"/>
              </w:rPr>
              <w:t>}</w:t>
            </w:r>
          </w:p>
          <w:p w:rsidR="000B2DF2" w:rsidRPr="000B2DF2" w:rsidRDefault="000B2DF2" w:rsidP="000B2DF2">
            <w:pPr>
              <w:rPr>
                <w:sz w:val="16"/>
              </w:rPr>
            </w:pPr>
            <w:r w:rsidRPr="000B2DF2">
              <w:rPr>
                <w:sz w:val="16"/>
              </w:rPr>
              <w:t>[1]</w:t>
            </w:r>
            <w:r w:rsidRPr="000B2DF2">
              <w:rPr>
                <w:sz w:val="16"/>
              </w:rPr>
              <w:tab/>
              <w:t>{</w:t>
            </w:r>
            <w:proofErr w:type="spellStart"/>
            <w:r w:rsidRPr="000B2DF2">
              <w:rPr>
                <w:sz w:val="16"/>
              </w:rPr>
              <w:t>name</w:t>
            </w:r>
            <w:proofErr w:type="spellEnd"/>
            <w:r w:rsidRPr="000B2DF2">
              <w:rPr>
                <w:sz w:val="16"/>
              </w:rPr>
              <w:t>="</w:t>
            </w:r>
            <w:proofErr w:type="spellStart"/>
            <w:r w:rsidRPr="000B2DF2">
              <w:rPr>
                <w:sz w:val="16"/>
              </w:rPr>
              <w:t>aa</w:t>
            </w:r>
            <w:proofErr w:type="spellEnd"/>
            <w:r w:rsidRPr="000B2DF2">
              <w:rPr>
                <w:sz w:val="16"/>
              </w:rPr>
              <w:t xml:space="preserve">" </w:t>
            </w:r>
            <w:proofErr w:type="spellStart"/>
            <w:r w:rsidRPr="000B2DF2">
              <w:rPr>
                <w:sz w:val="16"/>
              </w:rPr>
              <w:t>type</w:t>
            </w:r>
            <w:proofErr w:type="spellEnd"/>
            <w:r w:rsidRPr="000B2DF2">
              <w:rPr>
                <w:sz w:val="16"/>
              </w:rPr>
              <w:t>=</w:t>
            </w:r>
            <w:r w:rsidR="0099178D">
              <w:rPr>
                <w:sz w:val="16"/>
                <w:lang w:val="en-US"/>
              </w:rPr>
              <w:t>1</w:t>
            </w:r>
            <w:r w:rsidRPr="000B2DF2">
              <w:rPr>
                <w:sz w:val="16"/>
              </w:rPr>
              <w:t>}</w:t>
            </w:r>
          </w:p>
          <w:p w:rsidR="00EF6888" w:rsidRDefault="000B2DF2" w:rsidP="000B2DF2">
            <w:pPr>
              <w:rPr>
                <w:sz w:val="16"/>
              </w:rPr>
            </w:pPr>
            <w:r w:rsidRPr="000B2DF2">
              <w:rPr>
                <w:sz w:val="16"/>
              </w:rPr>
              <w:t>[2]</w:t>
            </w:r>
            <w:r w:rsidRPr="000B2DF2">
              <w:rPr>
                <w:sz w:val="16"/>
              </w:rPr>
              <w:tab/>
              <w:t>{</w:t>
            </w:r>
            <w:proofErr w:type="spellStart"/>
            <w:r w:rsidRPr="000B2DF2">
              <w:rPr>
                <w:sz w:val="16"/>
              </w:rPr>
              <w:t>name</w:t>
            </w:r>
            <w:proofErr w:type="spellEnd"/>
            <w:r w:rsidRPr="000B2DF2">
              <w:rPr>
                <w:sz w:val="16"/>
              </w:rPr>
              <w:t xml:space="preserve">="a1a" </w:t>
            </w:r>
            <w:proofErr w:type="spellStart"/>
            <w:r w:rsidRPr="000B2DF2">
              <w:rPr>
                <w:sz w:val="16"/>
              </w:rPr>
              <w:t>type</w:t>
            </w:r>
            <w:proofErr w:type="spellEnd"/>
            <w:r w:rsidRPr="000B2DF2">
              <w:rPr>
                <w:sz w:val="16"/>
              </w:rPr>
              <w:t>=1}</w:t>
            </w:r>
          </w:p>
          <w:p w:rsidR="000B2DF2" w:rsidRDefault="000B2DF2" w:rsidP="000B2DF2">
            <w:pPr>
              <w:rPr>
                <w:sz w:val="16"/>
              </w:rPr>
            </w:pPr>
          </w:p>
          <w:p w:rsidR="000B2DF2" w:rsidRPr="000B2DF2" w:rsidRDefault="000B2DF2" w:rsidP="000B2DF2">
            <w:pPr>
              <w:rPr>
                <w:sz w:val="16"/>
                <w:szCs w:val="16"/>
              </w:rPr>
            </w:pPr>
            <w:proofErr w:type="spellStart"/>
            <w:r w:rsidRPr="000B2DF2">
              <w:rPr>
                <w:sz w:val="16"/>
                <w:szCs w:val="16"/>
              </w:rPr>
              <w:t>identifier.our_table</w:t>
            </w:r>
            <w:proofErr w:type="spellEnd"/>
            <w:r w:rsidRPr="000B2DF2">
              <w:rPr>
                <w:sz w:val="16"/>
                <w:szCs w:val="16"/>
              </w:rPr>
              <w:t>[11]</w:t>
            </w:r>
          </w:p>
          <w:p w:rsidR="000B2DF2" w:rsidRPr="000B2DF2" w:rsidRDefault="000B2DF2" w:rsidP="000B2DF2">
            <w:pPr>
              <w:rPr>
                <w:sz w:val="16"/>
                <w:szCs w:val="16"/>
              </w:rPr>
            </w:pPr>
            <w:r w:rsidRPr="000B2DF2">
              <w:rPr>
                <w:sz w:val="16"/>
                <w:szCs w:val="16"/>
              </w:rPr>
              <w:t>[0]</w:t>
            </w:r>
            <w:r w:rsidRPr="000B2DF2">
              <w:rPr>
                <w:sz w:val="16"/>
                <w:szCs w:val="16"/>
              </w:rPr>
              <w:tab/>
              <w:t>{</w:t>
            </w:r>
            <w:proofErr w:type="spellStart"/>
            <w:r w:rsidRPr="000B2DF2">
              <w:rPr>
                <w:sz w:val="16"/>
                <w:szCs w:val="16"/>
              </w:rPr>
              <w:t>name</w:t>
            </w:r>
            <w:proofErr w:type="spellEnd"/>
            <w:r w:rsidRPr="000B2DF2">
              <w:rPr>
                <w:sz w:val="16"/>
                <w:szCs w:val="16"/>
              </w:rPr>
              <w:t xml:space="preserve">="b" </w:t>
            </w:r>
            <w:proofErr w:type="spellStart"/>
            <w:r w:rsidRPr="000B2DF2">
              <w:rPr>
                <w:sz w:val="16"/>
                <w:szCs w:val="16"/>
              </w:rPr>
              <w:t>type</w:t>
            </w:r>
            <w:proofErr w:type="spellEnd"/>
            <w:r w:rsidRPr="000B2DF2">
              <w:rPr>
                <w:sz w:val="16"/>
                <w:szCs w:val="16"/>
              </w:rPr>
              <w:t>=2}</w:t>
            </w:r>
          </w:p>
          <w:p w:rsidR="000B2DF2" w:rsidRPr="000B2DF2" w:rsidRDefault="000B2DF2" w:rsidP="000B2DF2">
            <w:pPr>
              <w:rPr>
                <w:sz w:val="16"/>
                <w:szCs w:val="16"/>
              </w:rPr>
            </w:pPr>
          </w:p>
          <w:p w:rsidR="000B2DF2" w:rsidRPr="000B2DF2" w:rsidRDefault="000B2DF2" w:rsidP="000B2DF2">
            <w:pPr>
              <w:rPr>
                <w:sz w:val="16"/>
                <w:szCs w:val="16"/>
              </w:rPr>
            </w:pPr>
            <w:proofErr w:type="spellStart"/>
            <w:r w:rsidRPr="000B2DF2">
              <w:rPr>
                <w:sz w:val="16"/>
                <w:szCs w:val="16"/>
              </w:rPr>
              <w:t>identifier.our_table</w:t>
            </w:r>
            <w:proofErr w:type="spellEnd"/>
            <w:r w:rsidRPr="000B2DF2">
              <w:rPr>
                <w:sz w:val="16"/>
                <w:szCs w:val="16"/>
              </w:rPr>
              <w:t>[12]</w:t>
            </w:r>
          </w:p>
          <w:p w:rsidR="000B2DF2" w:rsidRDefault="000B2DF2" w:rsidP="000B2DF2">
            <w:r w:rsidRPr="000B2DF2">
              <w:rPr>
                <w:sz w:val="16"/>
                <w:szCs w:val="16"/>
              </w:rPr>
              <w:t>[0]</w:t>
            </w:r>
            <w:r w:rsidRPr="000B2DF2">
              <w:rPr>
                <w:sz w:val="16"/>
                <w:szCs w:val="16"/>
              </w:rPr>
              <w:tab/>
              <w:t>{</w:t>
            </w:r>
            <w:proofErr w:type="spellStart"/>
            <w:r w:rsidRPr="000B2DF2">
              <w:rPr>
                <w:sz w:val="16"/>
                <w:szCs w:val="16"/>
              </w:rPr>
              <w:t>name</w:t>
            </w:r>
            <w:proofErr w:type="spellEnd"/>
            <w:r w:rsidRPr="000B2DF2">
              <w:rPr>
                <w:sz w:val="16"/>
                <w:szCs w:val="16"/>
              </w:rPr>
              <w:t xml:space="preserve">="c" </w:t>
            </w:r>
            <w:proofErr w:type="spellStart"/>
            <w:r w:rsidRPr="000B2DF2">
              <w:rPr>
                <w:sz w:val="16"/>
                <w:szCs w:val="16"/>
              </w:rPr>
              <w:t>type</w:t>
            </w:r>
            <w:proofErr w:type="spellEnd"/>
            <w:r w:rsidRPr="000B2DF2">
              <w:rPr>
                <w:sz w:val="16"/>
                <w:szCs w:val="16"/>
              </w:rPr>
              <w:t>=3}</w:t>
            </w:r>
          </w:p>
        </w:tc>
        <w:tc>
          <w:tcPr>
            <w:tcW w:w="2393" w:type="dxa"/>
          </w:tcPr>
          <w:p w:rsidR="00EF6888" w:rsidRDefault="00EF6888" w:rsidP="00EF6888"/>
        </w:tc>
        <w:tc>
          <w:tcPr>
            <w:tcW w:w="2393" w:type="dxa"/>
          </w:tcPr>
          <w:p w:rsidR="00EF6888" w:rsidRDefault="00EF6888" w:rsidP="00EF6888"/>
        </w:tc>
      </w:tr>
      <w:tr w:rsidR="00EF6888" w:rsidTr="00EF6888">
        <w:tc>
          <w:tcPr>
            <w:tcW w:w="2392" w:type="dxa"/>
          </w:tcPr>
          <w:p w:rsidR="000B2DF2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proofErr w:type="gramStart"/>
            <w:r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void main (){</w:t>
            </w:r>
            <w:proofErr w:type="gramEnd"/>
          </w:p>
          <w:p w:rsidR="000B2DF2" w:rsidRDefault="000B2DF2" w:rsidP="000B2DF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ab/>
              <w:t>a = a + b</w:t>
            </w:r>
          </w:p>
          <w:p w:rsidR="00EF6888" w:rsidRDefault="000B2DF2" w:rsidP="000B2DF2"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</w:tc>
        <w:tc>
          <w:tcPr>
            <w:tcW w:w="2393" w:type="dxa"/>
          </w:tcPr>
          <w:p w:rsidR="00EF6888" w:rsidRDefault="007D61C4" w:rsidP="00EF6888">
            <w:r>
              <w:t>-</w:t>
            </w:r>
          </w:p>
        </w:tc>
        <w:tc>
          <w:tcPr>
            <w:tcW w:w="2393" w:type="dxa"/>
          </w:tcPr>
          <w:p w:rsidR="00EF6888" w:rsidRDefault="007D61C4" w:rsidP="00EF6888">
            <w:r>
              <w:t>-</w:t>
            </w:r>
          </w:p>
        </w:tc>
        <w:tc>
          <w:tcPr>
            <w:tcW w:w="2393" w:type="dxa"/>
          </w:tcPr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20"/>
              </w:rPr>
            </w:pPr>
            <w:proofErr w:type="gramStart"/>
            <w:r w:rsidRPr="007C5B70">
              <w:rPr>
                <w:rFonts w:ascii="Courier New" w:hAnsi="Courier New" w:cs="Courier New"/>
                <w:noProof/>
                <w:sz w:val="16"/>
                <w:szCs w:val="20"/>
              </w:rPr>
              <w:t>Ошибка в обработке }</w:t>
            </w:r>
            <w:proofErr w:type="gramEnd"/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20"/>
              </w:rPr>
            </w:pPr>
            <w:proofErr w:type="gramStart"/>
            <w:r w:rsidRPr="007C5B70">
              <w:rPr>
                <w:rFonts w:ascii="Courier New" w:hAnsi="Courier New" w:cs="Courier New"/>
                <w:noProof/>
                <w:sz w:val="16"/>
                <w:szCs w:val="20"/>
              </w:rPr>
              <w:t xml:space="preserve">Возможно на этом месте должно быть: + - * == != &gt; &lt; ; , ) </w:t>
            </w:r>
            <w:proofErr w:type="gramEnd"/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20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20"/>
              </w:rPr>
              <w:t>Ошибка в обработке идентификатора a не объявлен тип</w:t>
            </w:r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20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20"/>
              </w:rPr>
              <w:t>Ошибка в обработке идентификатора b не объявлен тип</w:t>
            </w:r>
          </w:p>
          <w:p w:rsidR="00EF6888" w:rsidRDefault="00EF6888" w:rsidP="000B2DF2"/>
        </w:tc>
      </w:tr>
      <w:tr w:rsidR="00EF6888" w:rsidTr="0020434A">
        <w:trPr>
          <w:trHeight w:val="3177"/>
        </w:trPr>
        <w:tc>
          <w:tcPr>
            <w:tcW w:w="2392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void main (){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a = a + ( d * (b - c)) ;</w:t>
            </w:r>
          </w:p>
          <w:p w:rsid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  <w:p w:rsidR="00EF6888" w:rsidRDefault="00EF6888" w:rsidP="00EF6888"/>
        </w:tc>
        <w:tc>
          <w:tcPr>
            <w:tcW w:w="2393" w:type="dxa"/>
          </w:tcPr>
          <w:p w:rsidR="00EF6888" w:rsidRPr="00A554A9" w:rsidRDefault="00A554A9" w:rsidP="00EF6888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</w:tcPr>
          <w:p w:rsidR="00EF6888" w:rsidRDefault="00EF6888" w:rsidP="00EF6888"/>
        </w:tc>
        <w:tc>
          <w:tcPr>
            <w:tcW w:w="2393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a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b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c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d не объявлен тип</w:t>
            </w:r>
          </w:p>
          <w:p w:rsidR="00EF6888" w:rsidRPr="00E20AC1" w:rsidRDefault="00EF6888" w:rsidP="007D61C4">
            <w:pPr>
              <w:rPr>
                <w:sz w:val="16"/>
                <w:szCs w:val="16"/>
              </w:rPr>
            </w:pPr>
          </w:p>
        </w:tc>
      </w:tr>
      <w:tr w:rsidR="00E20AC1" w:rsidTr="0020434A">
        <w:trPr>
          <w:trHeight w:val="3177"/>
        </w:trPr>
        <w:tc>
          <w:tcPr>
            <w:tcW w:w="2392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void main (){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a = a + ( d * b - c) ;</w:t>
            </w:r>
          </w:p>
          <w:p w:rsid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2393" w:type="dxa"/>
          </w:tcPr>
          <w:p w:rsidR="00E20AC1" w:rsidRPr="00A554A9" w:rsidRDefault="00A554A9" w:rsidP="00EF6888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</w:tcPr>
          <w:p w:rsidR="00E20AC1" w:rsidRDefault="00E20AC1" w:rsidP="00EF6888"/>
        </w:tc>
        <w:tc>
          <w:tcPr>
            <w:tcW w:w="2393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a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b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c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d не объявлен тип</w:t>
            </w:r>
          </w:p>
          <w:p w:rsidR="00E20AC1" w:rsidRPr="00E20AC1" w:rsidRDefault="00E20AC1" w:rsidP="007D61C4">
            <w:pPr>
              <w:rPr>
                <w:sz w:val="16"/>
                <w:szCs w:val="16"/>
              </w:rPr>
            </w:pPr>
          </w:p>
        </w:tc>
      </w:tr>
      <w:tr w:rsidR="007C5B70" w:rsidTr="0020434A">
        <w:trPr>
          <w:trHeight w:val="3177"/>
        </w:trPr>
        <w:tc>
          <w:tcPr>
            <w:tcW w:w="2392" w:type="dxa"/>
          </w:tcPr>
          <w:p w:rsidR="007C5B70" w:rsidRPr="007D61C4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D61C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void main (){</w:t>
            </w:r>
          </w:p>
          <w:p w:rsidR="007C5B70" w:rsidRPr="00E20AC1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7D61C4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 xml:space="preserve">int a = </w:t>
            </w:r>
            <w:r w:rsid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a – (b+c);</w:t>
            </w: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}</w:t>
            </w:r>
          </w:p>
          <w:p w:rsidR="007C5B70" w:rsidRPr="007D61C4" w:rsidRDefault="007C5B70" w:rsidP="007D61C4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2393" w:type="dxa"/>
          </w:tcPr>
          <w:p w:rsidR="007C5B70" w:rsidRPr="00E20AC1" w:rsidRDefault="00A554A9" w:rsidP="00EF6888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</w:tcPr>
          <w:p w:rsidR="007C5B70" w:rsidRPr="00E20AC1" w:rsidRDefault="007C5B70" w:rsidP="00EF6888">
            <w:pPr>
              <w:rPr>
                <w:lang w:val="en-US"/>
              </w:rPr>
            </w:pPr>
          </w:p>
        </w:tc>
        <w:tc>
          <w:tcPr>
            <w:tcW w:w="2393" w:type="dxa"/>
          </w:tcPr>
          <w:p w:rsid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Ошибка в обработке идентификатора b не объявлен тип</w:t>
            </w:r>
          </w:p>
          <w:p w:rsid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Ошибка в обработке идентификатора c не объявлен тип</w:t>
            </w:r>
          </w:p>
          <w:p w:rsidR="007C5B70" w:rsidRDefault="007C5B70" w:rsidP="007D61C4"/>
        </w:tc>
      </w:tr>
      <w:tr w:rsidR="007D61C4" w:rsidTr="007D61C4">
        <w:trPr>
          <w:trHeight w:val="1170"/>
        </w:trPr>
        <w:tc>
          <w:tcPr>
            <w:tcW w:w="2392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>void main (){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  <w:r w:rsidRPr="00E20AC1"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  <w:tab/>
              <w:t>int a = a - (b+c;</w:t>
            </w:r>
          </w:p>
          <w:p w:rsid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  <w:p w:rsidR="007D61C4" w:rsidRDefault="007D61C4" w:rsidP="0068276D"/>
        </w:tc>
        <w:tc>
          <w:tcPr>
            <w:tcW w:w="2393" w:type="dxa"/>
          </w:tcPr>
          <w:p w:rsidR="007D61C4" w:rsidRDefault="007D61C4" w:rsidP="00EF6888">
            <w:r>
              <w:t>-</w:t>
            </w:r>
          </w:p>
        </w:tc>
        <w:tc>
          <w:tcPr>
            <w:tcW w:w="2393" w:type="dxa"/>
          </w:tcPr>
          <w:p w:rsidR="007D61C4" w:rsidRDefault="007D61C4" w:rsidP="00EF6888">
            <w:r>
              <w:t>-</w:t>
            </w:r>
          </w:p>
        </w:tc>
        <w:tc>
          <w:tcPr>
            <w:tcW w:w="2393" w:type="dxa"/>
          </w:tcPr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;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proofErr w:type="gramStart"/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 xml:space="preserve">Возможно на этом месте должно быть: ) </w:t>
            </w:r>
            <w:proofErr w:type="gramEnd"/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b не объявлен тип</w:t>
            </w:r>
          </w:p>
          <w:p w:rsidR="00E20AC1" w:rsidRPr="00E20AC1" w:rsidRDefault="00E20AC1" w:rsidP="00E20AC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E20AC1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c не объявлен тип</w:t>
            </w:r>
          </w:p>
          <w:p w:rsidR="007D61C4" w:rsidRDefault="007D61C4" w:rsidP="0068276D"/>
        </w:tc>
      </w:tr>
      <w:tr w:rsidR="000C61B6" w:rsidTr="007D61C4">
        <w:trPr>
          <w:trHeight w:val="1170"/>
        </w:trPr>
        <w:tc>
          <w:tcPr>
            <w:tcW w:w="2392" w:type="dxa"/>
          </w:tcPr>
          <w:p w:rsidR="000C61B6" w:rsidRDefault="000C61B6" w:rsidP="000C61B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proofErr w:type="gramStart"/>
            <w:r>
              <w:rPr>
                <w:rFonts w:ascii="Courier New" w:hAnsi="Courier New" w:cs="Courier New"/>
                <w:noProof/>
                <w:sz w:val="20"/>
                <w:szCs w:val="20"/>
              </w:rPr>
              <w:lastRenderedPageBreak/>
              <w:t>void main (){</w:t>
            </w:r>
            <w:proofErr w:type="gramEnd"/>
          </w:p>
          <w:p w:rsidR="000C61B6" w:rsidRDefault="000C61B6" w:rsidP="000C61B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ab/>
              <w:t>ind a;</w:t>
            </w:r>
          </w:p>
          <w:p w:rsidR="000C61B6" w:rsidRDefault="000C61B6" w:rsidP="000C61B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  <w:p w:rsidR="000C61B6" w:rsidRPr="007D61C4" w:rsidRDefault="000C61B6" w:rsidP="0068276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  <w:lang w:val="en-US"/>
              </w:rPr>
            </w:pPr>
          </w:p>
        </w:tc>
        <w:tc>
          <w:tcPr>
            <w:tcW w:w="2393" w:type="dxa"/>
          </w:tcPr>
          <w:p w:rsidR="000C61B6" w:rsidRDefault="000C61B6" w:rsidP="00EF6888">
            <w:r>
              <w:t>-</w:t>
            </w:r>
          </w:p>
        </w:tc>
        <w:tc>
          <w:tcPr>
            <w:tcW w:w="2393" w:type="dxa"/>
          </w:tcPr>
          <w:p w:rsidR="000C61B6" w:rsidRDefault="000C61B6" w:rsidP="00EF6888">
            <w:r>
              <w:t>-</w:t>
            </w:r>
          </w:p>
        </w:tc>
        <w:tc>
          <w:tcPr>
            <w:tcW w:w="2393" w:type="dxa"/>
          </w:tcPr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a</w:t>
            </w:r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16"/>
              </w:rPr>
              <w:t xml:space="preserve">Возможно на этом месте должно быть: = += -= *= </w:t>
            </w:r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a не объявлен тип</w:t>
            </w:r>
          </w:p>
          <w:p w:rsidR="007C5B70" w:rsidRPr="007C5B70" w:rsidRDefault="007C5B70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7C5B70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идентификатора ind не объявлен тип</w:t>
            </w:r>
          </w:p>
          <w:p w:rsidR="000C61B6" w:rsidRDefault="000C61B6" w:rsidP="000C61B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</w:tr>
      <w:tr w:rsidR="00FE1C2C" w:rsidTr="007D61C4">
        <w:trPr>
          <w:trHeight w:val="1170"/>
        </w:trPr>
        <w:tc>
          <w:tcPr>
            <w:tcW w:w="2392" w:type="dxa"/>
          </w:tcPr>
          <w:p w:rsidR="00FE1C2C" w:rsidRDefault="00FE1C2C" w:rsidP="00FE1C2C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bookmarkStart w:id="0" w:name="_GoBack" w:colFirst="3" w:colLast="3"/>
            <w:proofErr w:type="gramStart"/>
            <w:r>
              <w:rPr>
                <w:rFonts w:ascii="Courier New" w:hAnsi="Courier New" w:cs="Courier New"/>
                <w:noProof/>
                <w:sz w:val="20"/>
                <w:szCs w:val="20"/>
              </w:rPr>
              <w:t>void main (){</w:t>
            </w:r>
            <w:proofErr w:type="gramEnd"/>
          </w:p>
          <w:p w:rsidR="00FE1C2C" w:rsidRDefault="00FE1C2C" w:rsidP="00FE1C2C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ab/>
              <w:t>1 = 1;</w:t>
            </w:r>
          </w:p>
          <w:p w:rsidR="00FE1C2C" w:rsidRDefault="00FE1C2C" w:rsidP="00FE1C2C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sz w:val="20"/>
                <w:szCs w:val="20"/>
              </w:rPr>
              <w:t>}</w:t>
            </w:r>
          </w:p>
          <w:p w:rsidR="00FE1C2C" w:rsidRDefault="00FE1C2C" w:rsidP="000C61B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20"/>
                <w:szCs w:val="20"/>
              </w:rPr>
            </w:pPr>
          </w:p>
        </w:tc>
        <w:tc>
          <w:tcPr>
            <w:tcW w:w="2393" w:type="dxa"/>
          </w:tcPr>
          <w:p w:rsidR="00FE1C2C" w:rsidRPr="00FE1C2C" w:rsidRDefault="00FE1C2C" w:rsidP="00EF6888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</w:tcPr>
          <w:p w:rsidR="00FE1C2C" w:rsidRPr="00FE1C2C" w:rsidRDefault="00FE1C2C" w:rsidP="00EF6888">
            <w:pPr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</w:tcPr>
          <w:p w:rsidR="00FE1C2C" w:rsidRPr="00FE1C2C" w:rsidRDefault="00FE1C2C" w:rsidP="00FE1C2C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  <w:r w:rsidRPr="00FE1C2C">
              <w:rPr>
                <w:rFonts w:ascii="Courier New" w:hAnsi="Courier New" w:cs="Courier New"/>
                <w:noProof/>
                <w:sz w:val="16"/>
                <w:szCs w:val="16"/>
              </w:rPr>
              <w:t>Ошибка в обработке 1 константе не может быть присовенно значение</w:t>
            </w:r>
          </w:p>
          <w:p w:rsidR="00FE1C2C" w:rsidRPr="00FE1C2C" w:rsidRDefault="00FE1C2C" w:rsidP="007C5B7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noProof/>
                <w:sz w:val="16"/>
                <w:szCs w:val="16"/>
              </w:rPr>
            </w:pPr>
          </w:p>
        </w:tc>
      </w:tr>
      <w:bookmarkEnd w:id="0"/>
    </w:tbl>
    <w:p w:rsidR="00EF6888" w:rsidRDefault="00EF6888" w:rsidP="00EF6888"/>
    <w:p w:rsidR="00B827EB" w:rsidRDefault="00B827EB" w:rsidP="00B827EB">
      <w:pPr>
        <w:pStyle w:val="1"/>
        <w:numPr>
          <w:ilvl w:val="0"/>
          <w:numId w:val="1"/>
        </w:numPr>
      </w:pPr>
      <w:r>
        <w:t>Код программы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bool translator::parse(string tokens_file, string errors_file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stream parse_token_f(tokens_file.c_str()); //</w:t>
      </w:r>
      <w:r w:rsidRPr="0099178D">
        <w:rPr>
          <w:rFonts w:ascii="Courier New" w:hAnsi="Courier New" w:cs="Courier New"/>
          <w:noProof/>
          <w:sz w:val="16"/>
          <w:szCs w:val="16"/>
        </w:rPr>
        <w:t>поток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ля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ввода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токенов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ofstream parse_error_f(errors_file.c_str()); //</w:t>
      </w:r>
      <w:r w:rsidRPr="0099178D">
        <w:rPr>
          <w:rFonts w:ascii="Courier New" w:hAnsi="Courier New" w:cs="Courier New"/>
          <w:noProof/>
          <w:sz w:val="16"/>
          <w:szCs w:val="16"/>
        </w:rPr>
        <w:t>поток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ля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вывода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шибок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token cur_t, next_t; //текущий токен и следующий за ним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bool local_error = false; //</w:t>
      </w:r>
      <w:r w:rsidRPr="0099178D">
        <w:rPr>
          <w:rFonts w:ascii="Courier New" w:hAnsi="Courier New" w:cs="Courier New"/>
          <w:noProof/>
          <w:sz w:val="16"/>
          <w:szCs w:val="16"/>
        </w:rPr>
        <w:t>наличие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шибки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parse_token_f &gt;&gt; cur_t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parse_token_f &gt;&gt; next_t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int cur_row = 0; //текущая строка в таблице разбор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int prev_row; //предыдущая строка в таблице разбор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bool have_type = false; //определяем ли мы сейчас тип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int type_type; //опеределяемый тип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//переменные для построения дерева разбор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bool little_tree_bg = false; //начато ли построение малого дерев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string token_str_prev; //терминал предыдущего токен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int id_numb; //номер встречаемого индетификатор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vector&lt;token&gt; little_tree_code; // токены для создания маленького дерев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while(!parse_token_f.eof() &amp;&amp; !local_error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 xml:space="preserve">string token_str = get_token_text(cur_t); // </w:t>
      </w:r>
      <w:r w:rsidRPr="0099178D">
        <w:rPr>
          <w:rFonts w:ascii="Courier New" w:hAnsi="Courier New" w:cs="Courier New"/>
          <w:noProof/>
          <w:sz w:val="16"/>
          <w:szCs w:val="16"/>
        </w:rPr>
        <w:t>какой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текст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содержится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в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токене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cur_t.table_n == 5 || cur_t.table_n == 6)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token_str = "ID"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token_str == "ID")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little_tree_bg = true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bool find_terminal = false; //</w:t>
      </w:r>
      <w:r w:rsidRPr="0099178D">
        <w:rPr>
          <w:rFonts w:ascii="Courier New" w:hAnsi="Courier New" w:cs="Courier New"/>
          <w:noProof/>
          <w:sz w:val="16"/>
          <w:szCs w:val="16"/>
        </w:rPr>
        <w:t>допустим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ли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анный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терминал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for(int i = 0; i &lt; parsing_table[cur_row].termenal.size() &amp;!find_terminal; i++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parsing_table[cur_row].termenal[i] == token_str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find_terminal = tru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if(find_terminal){ //если получаем то, что ожидали то обрабатываем это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bool change_row = false; //сменили ли мы строку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parsing_table[cur_row].put_in_stack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parsing_stack.push(cur_row+1); //если надо получить в стек - ложим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if(parsing_table[cur_row].accept){ //принимаем терминал и если надо - расширяем дерево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little_tree_bg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little_tree_code.push_back(cur_t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if(token_str == ";" || token_str == ","){ //если закончили разбор цельного оператора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grow_tree(little_tree_code); //добавили всё что нужно в дерево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и перешли в исходное состояние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little_tree_code.clear(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little_tree_bg = fals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все, обнуляем типа больше нет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token_str == ";"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have_type = fals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Если мы нашли тип, то мы его запоминаем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token_str == "int" || token_str == "char" || token_str == "float"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have_type = true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token_str == "int")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type_type = 1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token_str == "char")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type_type = 2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token_str == "float"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type_type = 3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Заносим тип в таблицу идентицикаторов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</w:t>
      </w:r>
      <w:r w:rsidRPr="00FE1C2C">
        <w:rPr>
          <w:rFonts w:ascii="Courier New" w:hAnsi="Courier New" w:cs="Courier New"/>
          <w:noProof/>
          <w:sz w:val="16"/>
          <w:szCs w:val="16"/>
        </w:rPr>
        <w:t>(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token</w:t>
      </w:r>
      <w:r w:rsidRPr="00FE1C2C">
        <w:rPr>
          <w:rFonts w:ascii="Courier New" w:hAnsi="Courier New" w:cs="Courier New"/>
          <w:noProof/>
          <w:sz w:val="16"/>
          <w:szCs w:val="16"/>
        </w:rPr>
        <w:t>_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str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== "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D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" &amp;&amp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have</w:t>
      </w:r>
      <w:r w:rsidRPr="00FE1C2C">
        <w:rPr>
          <w:rFonts w:ascii="Courier New" w:hAnsi="Courier New" w:cs="Courier New"/>
          <w:noProof/>
          <w:sz w:val="16"/>
          <w:szCs w:val="16"/>
        </w:rPr>
        <w:t>_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type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&amp;&amp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cur</w:t>
      </w:r>
      <w:r w:rsidRPr="00FE1C2C">
        <w:rPr>
          <w:rFonts w:ascii="Courier New" w:hAnsi="Courier New" w:cs="Courier New"/>
          <w:noProof/>
          <w:sz w:val="16"/>
          <w:szCs w:val="16"/>
        </w:rPr>
        <w:t>_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row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== 47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dentifier.set_ind_type(get_token_text(cur_t),type_type);</w:t>
      </w:r>
    </w:p>
    <w:p w:rsid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32B35" w:rsidRDefault="00932B35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32B35" w:rsidRPr="00932B35" w:rsidRDefault="00932B35" w:rsidP="00932B35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6"/>
          <w:szCs w:val="16"/>
        </w:rPr>
      </w:pP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>
        <w:rPr>
          <w:rFonts w:ascii="Courier New" w:hAnsi="Courier New" w:cs="Courier New"/>
          <w:noProof/>
          <w:sz w:val="20"/>
          <w:szCs w:val="20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  <w:t>//Если вдруг попытались присвоить что-то константе</w:t>
      </w:r>
    </w:p>
    <w:p w:rsidR="00932B35" w:rsidRPr="00FE1C2C" w:rsidRDefault="00932B35" w:rsidP="00932B35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cur_row == 30 &amp;&amp; cu</w:t>
      </w:r>
      <w:r w:rsidR="00FE1C2C">
        <w:rPr>
          <w:rFonts w:ascii="Courier New" w:hAnsi="Courier New" w:cs="Courier New"/>
          <w:noProof/>
          <w:sz w:val="16"/>
          <w:szCs w:val="16"/>
          <w:lang w:val="en-US"/>
        </w:rPr>
        <w:t>r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_t.table_n != 5){</w:t>
      </w:r>
    </w:p>
    <w:p w:rsidR="00932B35" w:rsidRPr="00932B35" w:rsidRDefault="00932B35" w:rsidP="00932B35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>parse_error_f &lt;&lt; "Ошибка в обработке " &lt;&lt; get_token_text(cur_t) &lt;&lt; " константе не может быть присовенно значение" &lt;&lt;endl;</w:t>
      </w:r>
    </w:p>
    <w:p w:rsidR="00932B35" w:rsidRPr="00FE1C2C" w:rsidRDefault="00932B35" w:rsidP="00932B35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cout &lt;&lt; "Lex error" &lt;&lt; endl;</w:t>
      </w:r>
    </w:p>
    <w:p w:rsidR="00932B35" w:rsidRPr="00FE1C2C" w:rsidRDefault="00932B35" w:rsidP="00932B35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local_error = true;</w:t>
      </w:r>
    </w:p>
    <w:p w:rsidR="00932B35" w:rsidRPr="00932B35" w:rsidRDefault="00932B35" w:rsidP="00932B35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32B35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и пошли дальше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cur_t = next_t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!parse_token_f.eof()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parse_token_f &gt;&gt; next_t; //если принимает, то считываем новый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parsing_table[cur_row].should_return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prev_row = cur_row; //запоминаем предыдущий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cur_row = parsing_stack.top(); //если надо взять из стека - берём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parsing_stack.pop(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change_row = true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!change_row &amp;&amp; parsing_table[cur_row].jump != - 1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cur_row = parsing_table[cur_row].jump; //</w:t>
      </w:r>
      <w:r w:rsidRPr="0099178D">
        <w:rPr>
          <w:rFonts w:ascii="Courier New" w:hAnsi="Courier New" w:cs="Courier New"/>
          <w:noProof/>
          <w:sz w:val="16"/>
          <w:szCs w:val="16"/>
        </w:rPr>
        <w:t>если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надо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прыгнуть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- </w:t>
      </w:r>
      <w:r w:rsidRPr="0099178D">
        <w:rPr>
          <w:rFonts w:ascii="Courier New" w:hAnsi="Courier New" w:cs="Courier New"/>
          <w:noProof/>
          <w:sz w:val="16"/>
          <w:szCs w:val="16"/>
        </w:rPr>
        <w:t>прыгаем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else{ //если произошщло несоответсвие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if(parsing_table[cur_row].error){ //если можем судить что уже ошибка, то возвращаем её</w:t>
      </w:r>
      <w:proofErr w:type="gramEnd"/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local_error = tru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parse_error_f &lt;&lt; "</w:t>
      </w:r>
      <w:r w:rsidRPr="0099178D">
        <w:rPr>
          <w:rFonts w:ascii="Courier New" w:hAnsi="Courier New" w:cs="Courier New"/>
          <w:noProof/>
          <w:sz w:val="16"/>
          <w:szCs w:val="16"/>
        </w:rPr>
        <w:t>Ошибка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в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бработке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" &lt;&lt; get_token_text(cur_t) &lt;&lt; endl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cout &lt;&lt; "Lex error" &lt;&lt; endl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Для РГЗ 1, начало - вывод альтернатив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parse_error_f &lt;&lt; "Возможно на этом месте должно быть: "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do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for(int i = 0 ; i &lt; parsing_table[cur_row].termenal.size(); i++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parse_error_f &lt;&lt; parsing_table[cur_row].termenal[i] &lt;&lt; " "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lastRenderedPageBreak/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cur_row--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}while(!parsing_table[cur_row].error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parse_error_f &lt;&lt; endl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Для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РГЗ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1 - </w:t>
      </w:r>
      <w:r w:rsidRPr="0099178D">
        <w:rPr>
          <w:rFonts w:ascii="Courier New" w:hAnsi="Courier New" w:cs="Courier New"/>
          <w:noProof/>
          <w:sz w:val="16"/>
          <w:szCs w:val="16"/>
        </w:rPr>
        <w:t>конец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else{ //Если нет - переходим на следующий</w:t>
      </w:r>
      <w:proofErr w:type="gramEnd"/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cur_row++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token_str_prev = token_str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//Для РГЗ 2, начало - определения проверка определения типов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for(int i = 10; i &lt; 32; i++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bool is_els = true; //</w:t>
      </w:r>
      <w:r w:rsidRPr="0099178D">
        <w:rPr>
          <w:rFonts w:ascii="Courier New" w:hAnsi="Courier New" w:cs="Courier New"/>
          <w:noProof/>
          <w:sz w:val="16"/>
          <w:szCs w:val="16"/>
        </w:rPr>
        <w:t>еслить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ли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элементы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int j = 0; //номер элемента в цепочке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lexeme check_lex; //</w:t>
      </w:r>
      <w:r w:rsidRPr="0099178D">
        <w:rPr>
          <w:rFonts w:ascii="Courier New" w:hAnsi="Courier New" w:cs="Courier New"/>
          <w:noProof/>
          <w:sz w:val="16"/>
          <w:szCs w:val="16"/>
        </w:rPr>
        <w:t>получаемая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лексема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while(is_els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s_els = identifier.get_lexeme(i, j, check_lex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is_els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check_lex.type == 0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local_error = true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parse_error_f &lt;&lt; "</w:t>
      </w:r>
      <w:r w:rsidRPr="0099178D">
        <w:rPr>
          <w:rFonts w:ascii="Courier New" w:hAnsi="Courier New" w:cs="Courier New"/>
          <w:noProof/>
          <w:sz w:val="16"/>
          <w:szCs w:val="16"/>
        </w:rPr>
        <w:t>Ошибка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в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бработке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идентификатора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" &lt;&lt; check_lex.name &lt;&lt; " </w:t>
      </w:r>
      <w:r w:rsidRPr="0099178D">
        <w:rPr>
          <w:rFonts w:ascii="Courier New" w:hAnsi="Courier New" w:cs="Courier New"/>
          <w:noProof/>
          <w:sz w:val="16"/>
          <w:szCs w:val="16"/>
        </w:rPr>
        <w:t>не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бъявлен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тип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" &lt;&lt; endl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cout &lt;&lt; "Type error" &lt;&lt; endl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j++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Для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РГЗ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2 - </w:t>
      </w:r>
      <w:r w:rsidRPr="0099178D">
        <w:rPr>
          <w:rFonts w:ascii="Courier New" w:hAnsi="Courier New" w:cs="Courier New"/>
          <w:noProof/>
          <w:sz w:val="16"/>
          <w:szCs w:val="16"/>
        </w:rPr>
        <w:t>конец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parse_token_f.close(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parse_error_f.close(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return !local_error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void translator::grow_tree(vector&lt;token&gt; code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tree_el* little_tree_beg = new tree_el; //</w:t>
      </w:r>
      <w:r w:rsidRPr="0099178D">
        <w:rPr>
          <w:rFonts w:ascii="Courier New" w:hAnsi="Courier New" w:cs="Courier New"/>
          <w:noProof/>
          <w:sz w:val="16"/>
          <w:szCs w:val="16"/>
        </w:rPr>
        <w:t>корень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маленького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ерев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code.size() &gt; 2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grow_little_tree(code, little_tree_beg); //</w:t>
      </w:r>
      <w:r w:rsidRPr="0099178D">
        <w:rPr>
          <w:rFonts w:ascii="Courier New" w:hAnsi="Courier New" w:cs="Courier New"/>
          <w:noProof/>
          <w:sz w:val="16"/>
          <w:szCs w:val="16"/>
        </w:rPr>
        <w:t>веращиваем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маленькое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еревце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Если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это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самое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начало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ерева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tree_begin == 0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tree_begin = little_tree_beg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tree_cur = tree_begin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else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tree_cur-&gt;right = little_tree_beg; //</w:t>
      </w:r>
      <w:r w:rsidRPr="0099178D">
        <w:rPr>
          <w:rFonts w:ascii="Courier New" w:hAnsi="Courier New" w:cs="Courier New"/>
          <w:noProof/>
          <w:sz w:val="16"/>
          <w:szCs w:val="16"/>
        </w:rPr>
        <w:t>и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присоединяем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его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к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большому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while(tree_cur-&gt;right != 0){ //</w:t>
      </w:r>
      <w:r w:rsidRPr="0099178D">
        <w:rPr>
          <w:rFonts w:ascii="Courier New" w:hAnsi="Courier New" w:cs="Courier New"/>
          <w:noProof/>
          <w:sz w:val="16"/>
          <w:szCs w:val="16"/>
        </w:rPr>
        <w:t>перемещаем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курсор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дерева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tree_cur = tree_cur-&gt;right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void translator::grow_little_tree(vector&lt;token&gt; code, tree_el *&amp;beg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vector&lt;token&gt; L, R; //левое и правое поддеревья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nt bracket_num = 0; //</w:t>
      </w:r>
      <w:r w:rsidRPr="0099178D">
        <w:rPr>
          <w:rFonts w:ascii="Courier New" w:hAnsi="Courier New" w:cs="Courier New"/>
          <w:noProof/>
          <w:sz w:val="16"/>
          <w:szCs w:val="16"/>
        </w:rPr>
        <w:t>количество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скобок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nt L_num = 0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bool flag = fals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//Если последний токен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code.size() == 1 &amp;&amp; (get_token_text(code[0]) == ";" || get_token_text(code[0]) == ",")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beg-&gt;id = ";"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beg-&gt;type = 2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lastRenderedPageBreak/>
        <w:tab/>
        <w:t>else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vector&lt;int&gt; opers_n; //</w:t>
      </w:r>
      <w:r w:rsidRPr="0099178D">
        <w:rPr>
          <w:rFonts w:ascii="Courier New" w:hAnsi="Courier New" w:cs="Courier New"/>
          <w:noProof/>
          <w:sz w:val="16"/>
          <w:szCs w:val="16"/>
        </w:rPr>
        <w:t>номера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"</w:t>
      </w:r>
      <w:r w:rsidRPr="0099178D">
        <w:rPr>
          <w:rFonts w:ascii="Courier New" w:hAnsi="Courier New" w:cs="Courier New"/>
          <w:noProof/>
          <w:sz w:val="16"/>
          <w:szCs w:val="16"/>
        </w:rPr>
        <w:t>верхних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операций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"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//Находим все "верхние операции"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for</w:t>
      </w:r>
      <w:r w:rsidRPr="00FE1C2C">
        <w:rPr>
          <w:rFonts w:ascii="Courier New" w:hAnsi="Courier New" w:cs="Courier New"/>
          <w:noProof/>
          <w:sz w:val="16"/>
          <w:szCs w:val="16"/>
        </w:rPr>
        <w:t>(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nt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= 0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&lt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code</w:t>
      </w:r>
      <w:r w:rsidRPr="00FE1C2C">
        <w:rPr>
          <w:rFonts w:ascii="Courier New" w:hAnsi="Courier New" w:cs="Courier New"/>
          <w:noProof/>
          <w:sz w:val="16"/>
          <w:szCs w:val="16"/>
        </w:rPr>
        <w:t>.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size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()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</w:t>
      </w:r>
      <w:r w:rsidRPr="00FE1C2C">
        <w:rPr>
          <w:rFonts w:ascii="Courier New" w:hAnsi="Courier New" w:cs="Courier New"/>
          <w:noProof/>
          <w:sz w:val="16"/>
          <w:szCs w:val="16"/>
        </w:rPr>
        <w:t>++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get_token_text(code[i]) == "(") bracket_num++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get_token_text(code[i]) == ")") bracket_num--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code[i].table_n == 2 &amp;&amp; bracket_num == 0) opers_n.push_back(i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if(opers_n.size() == 0){ //ели операций нет пропуска всё связанное с ними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flag = false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proofErr w:type="gramStart"/>
      <w:r w:rsidRPr="0099178D">
        <w:rPr>
          <w:rFonts w:ascii="Courier New" w:hAnsi="Courier New" w:cs="Courier New"/>
          <w:noProof/>
          <w:sz w:val="16"/>
          <w:szCs w:val="16"/>
        </w:rPr>
        <w:t>else{ //если есть - ищим операцию с наименьшим приоритетом</w:t>
      </w:r>
      <w:proofErr w:type="gramEnd"/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int low_num = -1; //номер нужной нам операции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Сначало проверка на наличие равенства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for</w:t>
      </w:r>
      <w:r w:rsidRPr="00FE1C2C">
        <w:rPr>
          <w:rFonts w:ascii="Courier New" w:hAnsi="Courier New" w:cs="Courier New"/>
          <w:noProof/>
          <w:sz w:val="16"/>
          <w:szCs w:val="16"/>
        </w:rPr>
        <w:t>(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nt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j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= 0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j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&lt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opers</w:t>
      </w:r>
      <w:r w:rsidRPr="00FE1C2C">
        <w:rPr>
          <w:rFonts w:ascii="Courier New" w:hAnsi="Courier New" w:cs="Courier New"/>
          <w:noProof/>
          <w:sz w:val="16"/>
          <w:szCs w:val="16"/>
        </w:rPr>
        <w:t>_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n</w:t>
      </w:r>
      <w:r w:rsidRPr="00FE1C2C">
        <w:rPr>
          <w:rFonts w:ascii="Courier New" w:hAnsi="Courier New" w:cs="Courier New"/>
          <w:noProof/>
          <w:sz w:val="16"/>
          <w:szCs w:val="16"/>
        </w:rPr>
        <w:t>.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size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() &amp;&amp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low</w:t>
      </w:r>
      <w:r w:rsidRPr="00FE1C2C">
        <w:rPr>
          <w:rFonts w:ascii="Courier New" w:hAnsi="Courier New" w:cs="Courier New"/>
          <w:noProof/>
          <w:sz w:val="16"/>
          <w:szCs w:val="16"/>
        </w:rPr>
        <w:t>_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num</w:t>
      </w:r>
      <w:r w:rsidRPr="00FE1C2C">
        <w:rPr>
          <w:rFonts w:ascii="Courier New" w:hAnsi="Courier New" w:cs="Courier New"/>
          <w:noProof/>
          <w:sz w:val="16"/>
          <w:szCs w:val="16"/>
        </w:rPr>
        <w:t xml:space="preserve"> == -1; </w:t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j</w:t>
      </w:r>
      <w:r w:rsidRPr="00FE1C2C">
        <w:rPr>
          <w:rFonts w:ascii="Courier New" w:hAnsi="Courier New" w:cs="Courier New"/>
          <w:noProof/>
          <w:sz w:val="16"/>
          <w:szCs w:val="16"/>
        </w:rPr>
        <w:t>++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get_token_text(code[opers_n[j]]) == "=" || get_token_text(code[opers_n[j]]) == "+=" || get_token_text(code[opers_n[j]]) == "-=" || get_token_text(code[opers_n[j]]) == "*="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low_num = opers_n[j]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Потом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на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+ </w:t>
      </w:r>
      <w:r w:rsidRPr="0099178D">
        <w:rPr>
          <w:rFonts w:ascii="Courier New" w:hAnsi="Courier New" w:cs="Courier New"/>
          <w:noProof/>
          <w:sz w:val="16"/>
          <w:szCs w:val="16"/>
        </w:rPr>
        <w:t>и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-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for(int j = opers_n.size()-1; j &gt;=0 &amp;&amp; low_num == -1; j--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get_token_text(code[opers_n[j]]) == "+" || get_token_text(code[opers_n[j]]) == "-"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low_num = opers_n[j]; //нашли нашу операцию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//Если не нашли выбираем последнюю операцию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low_num == -1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low_num = opers_n[opers_n.size() - 1]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Привет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интегрулятору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get_token_text(code[0]) == "(") L_num++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//</w:t>
      </w:r>
      <w:r w:rsidRPr="0099178D">
        <w:rPr>
          <w:rFonts w:ascii="Courier New" w:hAnsi="Courier New" w:cs="Courier New"/>
          <w:noProof/>
          <w:sz w:val="16"/>
          <w:szCs w:val="16"/>
        </w:rPr>
        <w:t>Формируем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левое</w:t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 xml:space="preserve"> </w:t>
      </w:r>
      <w:r w:rsidRPr="0099178D">
        <w:rPr>
          <w:rFonts w:ascii="Courier New" w:hAnsi="Courier New" w:cs="Courier New"/>
          <w:noProof/>
          <w:sz w:val="16"/>
          <w:szCs w:val="16"/>
        </w:rPr>
        <w:t>поддерево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for(int j = 0; L_num &lt; low_num; L_num++, j++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L.push_back(code[L_num]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//Формируем правое поддерево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  <w:t>int R_num = 0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nt l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if(get_token_text(code[low_num +1])=="(") R_num++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for(l=0, R_num = low_num +1+R_num; R_num&lt;code.size(); R_num++, l++)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R.push_back(code[R_num]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beg-&gt;left = new tree_el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 xml:space="preserve">beg-&gt;right = new tree_el; 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beg-&gt;id = get_token_text(code[low_num]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beg-&gt;type = 0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grow_little_tree(L, beg-&gt;left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grow_little_tree(R, beg-&gt;right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flag = true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!flag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nt k = 0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while(get_token_text(code[k]) == "(") k++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beg-&gt;id = get_token_text(code[k]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beg-&gt;type = 1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if(code.size() &gt; k+1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beg-&gt;right = new tree_el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beg-&gt;right-&gt;id = ";"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beg-&gt;right-&gt;type = 2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ab/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void translator::out_tree(string f_name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ofstream out_f(f_name.c_str()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out_tree_rec(out_f, tree_begin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out_f.close();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}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>void translator::out_tree_rec(ofstream&amp; out_f, tree_el *beg){</w:t>
      </w:r>
    </w:p>
    <w:p w:rsidR="0099178D" w:rsidRPr="00FE1C2C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FE1C2C">
        <w:rPr>
          <w:rFonts w:ascii="Courier New" w:hAnsi="Courier New" w:cs="Courier New"/>
          <w:noProof/>
          <w:sz w:val="16"/>
          <w:szCs w:val="16"/>
          <w:lang w:val="en-US"/>
        </w:rPr>
        <w:t>if(beg != 0){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beg-&gt;left != 0) out_tree_rec(out_f, beg-&gt;left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  <w:t>if(beg-&gt;right != 0) out_tree_rec(out_f, beg-&gt;right)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  <w:lang w:val="en-US"/>
        </w:rPr>
      </w:pP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  <w:lang w:val="en-US"/>
        </w:rPr>
        <w:tab/>
      </w:r>
      <w:r w:rsidRPr="0099178D">
        <w:rPr>
          <w:rFonts w:ascii="Courier New" w:hAnsi="Courier New" w:cs="Courier New"/>
          <w:noProof/>
          <w:sz w:val="16"/>
          <w:szCs w:val="16"/>
        </w:rPr>
        <w:t>out_f &lt;&lt; beg-&gt;id &lt;&lt; " ";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ab/>
        <w:t>}</w:t>
      </w:r>
    </w:p>
    <w:p w:rsidR="0099178D" w:rsidRPr="0099178D" w:rsidRDefault="0099178D" w:rsidP="0099178D">
      <w:pPr>
        <w:autoSpaceDE w:val="0"/>
        <w:autoSpaceDN w:val="0"/>
        <w:adjustRightInd w:val="0"/>
        <w:spacing w:after="0" w:line="240" w:lineRule="auto"/>
        <w:ind w:left="426"/>
        <w:jc w:val="left"/>
        <w:rPr>
          <w:rFonts w:ascii="Courier New" w:hAnsi="Courier New" w:cs="Courier New"/>
          <w:noProof/>
          <w:sz w:val="16"/>
          <w:szCs w:val="16"/>
        </w:rPr>
      </w:pPr>
      <w:r w:rsidRPr="0099178D">
        <w:rPr>
          <w:rFonts w:ascii="Courier New" w:hAnsi="Courier New" w:cs="Courier New"/>
          <w:noProof/>
          <w:sz w:val="16"/>
          <w:szCs w:val="16"/>
        </w:rPr>
        <w:t>}</w:t>
      </w:r>
    </w:p>
    <w:sectPr w:rsidR="0099178D" w:rsidRPr="0099178D" w:rsidSect="000C513A">
      <w:footerReference w:type="default" r:id="rId75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276D" w:rsidRDefault="0068276D" w:rsidP="000C513A">
      <w:pPr>
        <w:spacing w:after="0" w:line="240" w:lineRule="auto"/>
      </w:pPr>
      <w:r>
        <w:separator/>
      </w:r>
    </w:p>
  </w:endnote>
  <w:endnote w:type="continuationSeparator" w:id="0">
    <w:p w:rsidR="0068276D" w:rsidRDefault="0068276D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72997289"/>
      <w:docPartObj>
        <w:docPartGallery w:val="Page Numbers (Bottom of Page)"/>
        <w:docPartUnique/>
      </w:docPartObj>
    </w:sdtPr>
    <w:sdtEndPr/>
    <w:sdtContent>
      <w:p w:rsidR="0068276D" w:rsidRDefault="0068276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1C2C">
          <w:rPr>
            <w:noProof/>
          </w:rPr>
          <w:t>11</w:t>
        </w:r>
        <w:r>
          <w:fldChar w:fldCharType="end"/>
        </w:r>
      </w:p>
    </w:sdtContent>
  </w:sdt>
  <w:p w:rsidR="0068276D" w:rsidRDefault="0068276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276D" w:rsidRDefault="0068276D" w:rsidP="000C513A">
      <w:pPr>
        <w:spacing w:after="0" w:line="240" w:lineRule="auto"/>
      </w:pPr>
      <w:r>
        <w:separator/>
      </w:r>
    </w:p>
  </w:footnote>
  <w:footnote w:type="continuationSeparator" w:id="0">
    <w:p w:rsidR="0068276D" w:rsidRDefault="0068276D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A2870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410364AF"/>
    <w:multiLevelType w:val="hybridMultilevel"/>
    <w:tmpl w:val="C64E4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603F9F"/>
    <w:multiLevelType w:val="hybridMultilevel"/>
    <w:tmpl w:val="1658B2AA"/>
    <w:lvl w:ilvl="0" w:tplc="D40687E2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C91EED"/>
    <w:multiLevelType w:val="multilevel"/>
    <w:tmpl w:val="E20211C0"/>
    <w:lvl w:ilvl="0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>
    <w:nsid w:val="51CC4B33"/>
    <w:multiLevelType w:val="multilevel"/>
    <w:tmpl w:val="228A545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6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8C34B7"/>
    <w:multiLevelType w:val="hybridMultilevel"/>
    <w:tmpl w:val="639A8134"/>
    <w:lvl w:ilvl="0" w:tplc="0419000F">
      <w:start w:val="1"/>
      <w:numFmt w:val="decimal"/>
      <w:lvlText w:val="%1."/>
      <w:lvlJc w:val="left"/>
      <w:pPr>
        <w:ind w:left="1470" w:hanging="36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2190" w:hanging="360"/>
      </w:pPr>
    </w:lvl>
    <w:lvl w:ilvl="2" w:tplc="0419001B" w:tentative="1">
      <w:start w:val="1"/>
      <w:numFmt w:val="lowerRoman"/>
      <w:lvlText w:val="%3."/>
      <w:lvlJc w:val="right"/>
      <w:pPr>
        <w:ind w:left="2910" w:hanging="180"/>
      </w:pPr>
    </w:lvl>
    <w:lvl w:ilvl="3" w:tplc="0419000F" w:tentative="1">
      <w:start w:val="1"/>
      <w:numFmt w:val="decimal"/>
      <w:lvlText w:val="%4."/>
      <w:lvlJc w:val="left"/>
      <w:pPr>
        <w:ind w:left="3630" w:hanging="360"/>
      </w:pPr>
    </w:lvl>
    <w:lvl w:ilvl="4" w:tplc="04190019" w:tentative="1">
      <w:start w:val="1"/>
      <w:numFmt w:val="lowerLetter"/>
      <w:lvlText w:val="%5."/>
      <w:lvlJc w:val="left"/>
      <w:pPr>
        <w:ind w:left="4350" w:hanging="360"/>
      </w:pPr>
    </w:lvl>
    <w:lvl w:ilvl="5" w:tplc="0419001B" w:tentative="1">
      <w:start w:val="1"/>
      <w:numFmt w:val="lowerRoman"/>
      <w:lvlText w:val="%6."/>
      <w:lvlJc w:val="right"/>
      <w:pPr>
        <w:ind w:left="5070" w:hanging="180"/>
      </w:pPr>
    </w:lvl>
    <w:lvl w:ilvl="6" w:tplc="0419000F" w:tentative="1">
      <w:start w:val="1"/>
      <w:numFmt w:val="decimal"/>
      <w:lvlText w:val="%7."/>
      <w:lvlJc w:val="left"/>
      <w:pPr>
        <w:ind w:left="5790" w:hanging="360"/>
      </w:pPr>
    </w:lvl>
    <w:lvl w:ilvl="7" w:tplc="04190019" w:tentative="1">
      <w:start w:val="1"/>
      <w:numFmt w:val="lowerLetter"/>
      <w:lvlText w:val="%8."/>
      <w:lvlJc w:val="left"/>
      <w:pPr>
        <w:ind w:left="6510" w:hanging="360"/>
      </w:pPr>
    </w:lvl>
    <w:lvl w:ilvl="8" w:tplc="041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8">
    <w:nsid w:val="724633E9"/>
    <w:multiLevelType w:val="hybridMultilevel"/>
    <w:tmpl w:val="7BEC8806"/>
    <w:lvl w:ilvl="0" w:tplc="38D47CBA">
      <w:start w:val="4"/>
      <w:numFmt w:val="decimal"/>
      <w:lvlText w:val="5.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9"/>
  </w:num>
  <w:num w:numId="4">
    <w:abstractNumId w:val="4"/>
  </w:num>
  <w:num w:numId="5">
    <w:abstractNumId w:val="0"/>
  </w:num>
  <w:num w:numId="6">
    <w:abstractNumId w:val="7"/>
  </w:num>
  <w:num w:numId="7">
    <w:abstractNumId w:val="8"/>
  </w:num>
  <w:num w:numId="8">
    <w:abstractNumId w:val="5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07F49"/>
    <w:rsid w:val="000759BA"/>
    <w:rsid w:val="00075ADE"/>
    <w:rsid w:val="000B2DF2"/>
    <w:rsid w:val="000C5010"/>
    <w:rsid w:val="000C513A"/>
    <w:rsid w:val="000C61B6"/>
    <w:rsid w:val="000E680F"/>
    <w:rsid w:val="000F0D73"/>
    <w:rsid w:val="000F78F1"/>
    <w:rsid w:val="001207F8"/>
    <w:rsid w:val="00122CE9"/>
    <w:rsid w:val="00151E50"/>
    <w:rsid w:val="00184C58"/>
    <w:rsid w:val="00191C74"/>
    <w:rsid w:val="001A178C"/>
    <w:rsid w:val="001C51A5"/>
    <w:rsid w:val="0020434A"/>
    <w:rsid w:val="00266B70"/>
    <w:rsid w:val="00270E5A"/>
    <w:rsid w:val="00271291"/>
    <w:rsid w:val="002748D7"/>
    <w:rsid w:val="0029504C"/>
    <w:rsid w:val="0029613B"/>
    <w:rsid w:val="00297DAE"/>
    <w:rsid w:val="00327DB0"/>
    <w:rsid w:val="00343714"/>
    <w:rsid w:val="00361B38"/>
    <w:rsid w:val="00362278"/>
    <w:rsid w:val="00376B8C"/>
    <w:rsid w:val="003A54C0"/>
    <w:rsid w:val="003A60CA"/>
    <w:rsid w:val="003C572A"/>
    <w:rsid w:val="003D10D3"/>
    <w:rsid w:val="003E7A3E"/>
    <w:rsid w:val="00405B61"/>
    <w:rsid w:val="00417AE7"/>
    <w:rsid w:val="00417BC0"/>
    <w:rsid w:val="00423519"/>
    <w:rsid w:val="00425424"/>
    <w:rsid w:val="00425D6C"/>
    <w:rsid w:val="0043226B"/>
    <w:rsid w:val="00443653"/>
    <w:rsid w:val="00453C83"/>
    <w:rsid w:val="004545C4"/>
    <w:rsid w:val="00484CB3"/>
    <w:rsid w:val="004925B7"/>
    <w:rsid w:val="004B6CE9"/>
    <w:rsid w:val="004C272B"/>
    <w:rsid w:val="004C3523"/>
    <w:rsid w:val="004C5B7C"/>
    <w:rsid w:val="004D12B4"/>
    <w:rsid w:val="004F13C1"/>
    <w:rsid w:val="004F31B0"/>
    <w:rsid w:val="005653BF"/>
    <w:rsid w:val="005B257F"/>
    <w:rsid w:val="005C3383"/>
    <w:rsid w:val="005E1E6F"/>
    <w:rsid w:val="005E6034"/>
    <w:rsid w:val="005F59A7"/>
    <w:rsid w:val="00631748"/>
    <w:rsid w:val="006424E6"/>
    <w:rsid w:val="00645CA3"/>
    <w:rsid w:val="00671958"/>
    <w:rsid w:val="006766D6"/>
    <w:rsid w:val="0068276D"/>
    <w:rsid w:val="006C0089"/>
    <w:rsid w:val="006C157E"/>
    <w:rsid w:val="006E2E62"/>
    <w:rsid w:val="00701A23"/>
    <w:rsid w:val="00703893"/>
    <w:rsid w:val="00704AC9"/>
    <w:rsid w:val="007346CA"/>
    <w:rsid w:val="00740E58"/>
    <w:rsid w:val="007C497F"/>
    <w:rsid w:val="007C5B70"/>
    <w:rsid w:val="007D61C4"/>
    <w:rsid w:val="00815B2D"/>
    <w:rsid w:val="00882FFC"/>
    <w:rsid w:val="008B6A7B"/>
    <w:rsid w:val="008C4E84"/>
    <w:rsid w:val="008D7A5A"/>
    <w:rsid w:val="008E5C9E"/>
    <w:rsid w:val="00916ADB"/>
    <w:rsid w:val="009177F5"/>
    <w:rsid w:val="00921A81"/>
    <w:rsid w:val="00932B35"/>
    <w:rsid w:val="00952925"/>
    <w:rsid w:val="00961178"/>
    <w:rsid w:val="0099178D"/>
    <w:rsid w:val="00994B82"/>
    <w:rsid w:val="009A2129"/>
    <w:rsid w:val="009B795B"/>
    <w:rsid w:val="009B79E9"/>
    <w:rsid w:val="009D0EE4"/>
    <w:rsid w:val="009D1EE4"/>
    <w:rsid w:val="009E2644"/>
    <w:rsid w:val="009F2C26"/>
    <w:rsid w:val="009F3E50"/>
    <w:rsid w:val="009F6D6C"/>
    <w:rsid w:val="00A24B2F"/>
    <w:rsid w:val="00A3266B"/>
    <w:rsid w:val="00A35073"/>
    <w:rsid w:val="00A436A7"/>
    <w:rsid w:val="00A44BF0"/>
    <w:rsid w:val="00A554A9"/>
    <w:rsid w:val="00A66804"/>
    <w:rsid w:val="00AB7DC7"/>
    <w:rsid w:val="00AD11E8"/>
    <w:rsid w:val="00B22C39"/>
    <w:rsid w:val="00B25BC5"/>
    <w:rsid w:val="00B444B1"/>
    <w:rsid w:val="00B44E8B"/>
    <w:rsid w:val="00B53975"/>
    <w:rsid w:val="00B827EB"/>
    <w:rsid w:val="00B8402D"/>
    <w:rsid w:val="00B849AE"/>
    <w:rsid w:val="00BA18C8"/>
    <w:rsid w:val="00BB3797"/>
    <w:rsid w:val="00BD2682"/>
    <w:rsid w:val="00BE54F2"/>
    <w:rsid w:val="00BF01B0"/>
    <w:rsid w:val="00BF127D"/>
    <w:rsid w:val="00C12DAE"/>
    <w:rsid w:val="00C25A32"/>
    <w:rsid w:val="00C37DB4"/>
    <w:rsid w:val="00C5405C"/>
    <w:rsid w:val="00C73CA3"/>
    <w:rsid w:val="00C86426"/>
    <w:rsid w:val="00CA62DB"/>
    <w:rsid w:val="00CC0D4B"/>
    <w:rsid w:val="00CD4F3E"/>
    <w:rsid w:val="00CD6048"/>
    <w:rsid w:val="00CE052B"/>
    <w:rsid w:val="00CE5EA7"/>
    <w:rsid w:val="00CE62F3"/>
    <w:rsid w:val="00DC4C05"/>
    <w:rsid w:val="00DD42C7"/>
    <w:rsid w:val="00DE0FB1"/>
    <w:rsid w:val="00DE7084"/>
    <w:rsid w:val="00DF1596"/>
    <w:rsid w:val="00E20AC1"/>
    <w:rsid w:val="00E55DB8"/>
    <w:rsid w:val="00E92E48"/>
    <w:rsid w:val="00EB7AB1"/>
    <w:rsid w:val="00EC75AC"/>
    <w:rsid w:val="00EF6888"/>
    <w:rsid w:val="00F034FC"/>
    <w:rsid w:val="00F14C10"/>
    <w:rsid w:val="00F20189"/>
    <w:rsid w:val="00F20F3B"/>
    <w:rsid w:val="00F25B12"/>
    <w:rsid w:val="00F26EAC"/>
    <w:rsid w:val="00F3653D"/>
    <w:rsid w:val="00F40ECE"/>
    <w:rsid w:val="00F41586"/>
    <w:rsid w:val="00F431E9"/>
    <w:rsid w:val="00F50CB6"/>
    <w:rsid w:val="00F55691"/>
    <w:rsid w:val="00F605AE"/>
    <w:rsid w:val="00F75F35"/>
    <w:rsid w:val="00F86FBD"/>
    <w:rsid w:val="00F9070F"/>
    <w:rsid w:val="00FE1C2C"/>
    <w:rsid w:val="00FF6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23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3523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4C3523"/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paragraph" w:styleId="ad">
    <w:name w:val="Body Text"/>
    <w:basedOn w:val="a"/>
    <w:link w:val="ae"/>
    <w:semiHidden/>
    <w:rsid w:val="004C3523"/>
    <w:pPr>
      <w:tabs>
        <w:tab w:val="left" w:pos="851"/>
        <w:tab w:val="left" w:pos="3686"/>
      </w:tabs>
      <w:spacing w:after="0" w:line="240" w:lineRule="auto"/>
    </w:pPr>
    <w:rPr>
      <w:rFonts w:eastAsia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4C352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EBDF81-97A8-4D15-B530-1EE9589C8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9</TotalTime>
  <Pages>11</Pages>
  <Words>2095</Words>
  <Characters>11947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122</cp:revision>
  <cp:lastPrinted>2013-05-03T14:22:00Z</cp:lastPrinted>
  <dcterms:created xsi:type="dcterms:W3CDTF">2012-09-30T11:42:00Z</dcterms:created>
  <dcterms:modified xsi:type="dcterms:W3CDTF">2013-05-03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